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0024D" w:rsidRPr="002F3288" w:rsidRDefault="0080024D" w:rsidP="0080024D">
      <w:pPr>
        <w:jc w:val="center"/>
        <w:rPr>
          <w:sz w:val="36"/>
          <w:szCs w:val="36"/>
        </w:rPr>
      </w:pPr>
      <w:bookmarkStart w:id="0" w:name="_GoBack"/>
      <w:r w:rsidRPr="002F3288">
        <w:rPr>
          <w:sz w:val="36"/>
          <w:szCs w:val="36"/>
        </w:rPr>
        <w:t>ÔN TẬP KIỂM TRA 1TIẾT</w:t>
      </w:r>
    </w:p>
    <w:p w:rsidR="0080024D" w:rsidRDefault="0080024D" w:rsidP="0080024D">
      <w:pPr>
        <w:jc w:val="center"/>
        <w:rPr>
          <w:sz w:val="36"/>
          <w:szCs w:val="36"/>
        </w:rPr>
      </w:pPr>
      <w:r w:rsidRPr="002F3288">
        <w:rPr>
          <w:sz w:val="36"/>
          <w:szCs w:val="36"/>
        </w:rPr>
        <w:t>VẬT LÝ 9</w:t>
      </w:r>
    </w:p>
    <w:p w:rsidR="0080024D" w:rsidRDefault="0080024D" w:rsidP="0080024D">
      <w:pPr>
        <w:rPr>
          <w:sz w:val="40"/>
          <w:szCs w:val="40"/>
        </w:rPr>
      </w:pPr>
      <w:r>
        <w:rPr>
          <w:sz w:val="40"/>
          <w:szCs w:val="40"/>
        </w:rPr>
        <w:t>* Ôn từ chủ đề 1 đến chủ đề</w:t>
      </w:r>
      <w:r w:rsidR="0008584E">
        <w:rPr>
          <w:sz w:val="40"/>
          <w:szCs w:val="40"/>
        </w:rPr>
        <w:t xml:space="preserve"> 16</w:t>
      </w:r>
    </w:p>
    <w:p w:rsidR="0080024D" w:rsidRDefault="0080024D" w:rsidP="0080024D">
      <w:pPr>
        <w:rPr>
          <w:sz w:val="40"/>
          <w:szCs w:val="40"/>
        </w:rPr>
      </w:pPr>
      <w:proofErr w:type="gramStart"/>
      <w:r w:rsidRPr="0080024D">
        <w:rPr>
          <w:b/>
          <w:i/>
          <w:sz w:val="32"/>
          <w:szCs w:val="32"/>
          <w:u w:val="single"/>
        </w:rPr>
        <w:t>I .</w:t>
      </w:r>
      <w:proofErr w:type="gramEnd"/>
      <w:r w:rsidRPr="0080024D">
        <w:rPr>
          <w:b/>
          <w:i/>
          <w:sz w:val="32"/>
          <w:szCs w:val="32"/>
          <w:u w:val="single"/>
        </w:rPr>
        <w:t xml:space="preserve"> LÝ </w:t>
      </w:r>
      <w:proofErr w:type="gramStart"/>
      <w:r w:rsidRPr="0080024D">
        <w:rPr>
          <w:b/>
          <w:i/>
          <w:sz w:val="32"/>
          <w:szCs w:val="32"/>
          <w:u w:val="single"/>
        </w:rPr>
        <w:t>THUYẾT</w:t>
      </w:r>
      <w:r>
        <w:rPr>
          <w:sz w:val="40"/>
          <w:szCs w:val="40"/>
        </w:rPr>
        <w:t xml:space="preserve"> :</w:t>
      </w:r>
      <w:proofErr w:type="gramEnd"/>
    </w:p>
    <w:p w:rsidR="0080024D" w:rsidRPr="0080024D" w:rsidRDefault="0080024D" w:rsidP="0080024D">
      <w:pPr>
        <w:rPr>
          <w:sz w:val="28"/>
          <w:szCs w:val="28"/>
        </w:rPr>
      </w:pPr>
      <w:r w:rsidRPr="0080024D">
        <w:rPr>
          <w:b/>
          <w:sz w:val="28"/>
          <w:szCs w:val="28"/>
          <w:u w:val="single"/>
        </w:rPr>
        <w:t xml:space="preserve">A- PHẦN </w:t>
      </w:r>
      <w:proofErr w:type="gramStart"/>
      <w:r w:rsidRPr="0080024D">
        <w:rPr>
          <w:b/>
          <w:sz w:val="28"/>
          <w:szCs w:val="28"/>
          <w:u w:val="single"/>
        </w:rPr>
        <w:t>ĐIỆN</w:t>
      </w:r>
      <w:r>
        <w:rPr>
          <w:sz w:val="28"/>
          <w:szCs w:val="28"/>
        </w:rPr>
        <w:t xml:space="preserve"> :</w:t>
      </w:r>
      <w:proofErr w:type="gramEnd"/>
    </w:p>
    <w:p w:rsidR="0080024D" w:rsidRPr="008D4CBB" w:rsidRDefault="0080024D" w:rsidP="0080024D">
      <w:pPr>
        <w:spacing w:before="0"/>
        <w:rPr>
          <w:sz w:val="28"/>
          <w:szCs w:val="28"/>
        </w:rPr>
      </w:pPr>
      <w:r w:rsidRPr="008D4CBB">
        <w:rPr>
          <w:sz w:val="28"/>
          <w:szCs w:val="28"/>
        </w:rPr>
        <w:t xml:space="preserve">1. Nhận xét mối quan hệ giữa cường độ dòng điện I trong một dây dẫn với hiệu điện thế U đặt vào hai đầu dây dẫn ấy. </w:t>
      </w:r>
      <w:proofErr w:type="gramStart"/>
      <w:r w:rsidRPr="008D4CBB">
        <w:rPr>
          <w:sz w:val="28"/>
          <w:szCs w:val="28"/>
        </w:rPr>
        <w:t>Từ đó cho biết đồ thị biểu diễn sự phụ thuộc của I vào U có đặc điểm gì?</w:t>
      </w:r>
      <w:proofErr w:type="gramEnd"/>
      <w:r w:rsidRPr="008D4CBB">
        <w:rPr>
          <w:sz w:val="28"/>
          <w:szCs w:val="28"/>
        </w:rPr>
        <w:br/>
        <w:t xml:space="preserve">2. Điện trở của vật dẫn là gì? </w:t>
      </w:r>
      <w:proofErr w:type="gramStart"/>
      <w:r w:rsidRPr="008D4CBB">
        <w:rPr>
          <w:sz w:val="28"/>
          <w:szCs w:val="28"/>
        </w:rPr>
        <w:t>Viết công thức, nêu tên và đơn vị các đại lượng trong công thức đó.</w:t>
      </w:r>
      <w:proofErr w:type="gramEnd"/>
      <w:r w:rsidRPr="008D4CBB">
        <w:rPr>
          <w:sz w:val="28"/>
          <w:szCs w:val="28"/>
        </w:rPr>
        <w:br/>
        <w:t>3.  Nêu cách xác định điện trở R</w:t>
      </w:r>
      <w:r>
        <w:rPr>
          <w:sz w:val="28"/>
          <w:szCs w:val="28"/>
        </w:rPr>
        <w:t xml:space="preserve"> và công suất </w:t>
      </w:r>
      <w:proofErr w:type="gramStart"/>
      <w:r>
        <w:rPr>
          <w:sz w:val="28"/>
          <w:szCs w:val="28"/>
        </w:rPr>
        <w:t xml:space="preserve">điện </w:t>
      </w:r>
      <w:r w:rsidRPr="008D4CBB">
        <w:rPr>
          <w:sz w:val="28"/>
          <w:szCs w:val="28"/>
        </w:rPr>
        <w:t xml:space="preserve"> của</w:t>
      </w:r>
      <w:proofErr w:type="gramEnd"/>
      <w:r w:rsidRPr="008D4CBB">
        <w:rPr>
          <w:sz w:val="28"/>
          <w:szCs w:val="28"/>
        </w:rPr>
        <w:t xml:space="preserve"> một dây dẫn bằng vôn kế và ampe kế? </w:t>
      </w:r>
      <w:proofErr w:type="gramStart"/>
      <w:r w:rsidRPr="008D4CBB">
        <w:rPr>
          <w:sz w:val="28"/>
          <w:szCs w:val="28"/>
        </w:rPr>
        <w:t>Vẽ sơ đồ mạch điện.</w:t>
      </w:r>
      <w:proofErr w:type="gramEnd"/>
    </w:p>
    <w:p w:rsidR="0080024D" w:rsidRPr="008D4CBB" w:rsidRDefault="0080024D" w:rsidP="0080024D">
      <w:pPr>
        <w:spacing w:before="0"/>
        <w:rPr>
          <w:sz w:val="28"/>
          <w:szCs w:val="28"/>
        </w:rPr>
      </w:pPr>
      <w:r w:rsidRPr="008D4CBB">
        <w:rPr>
          <w:sz w:val="28"/>
          <w:szCs w:val="28"/>
        </w:rPr>
        <w:t xml:space="preserve">4. Phát biểu định luật Ôm? </w:t>
      </w:r>
      <w:proofErr w:type="gramStart"/>
      <w:r w:rsidRPr="008D4CBB">
        <w:rPr>
          <w:sz w:val="28"/>
          <w:szCs w:val="28"/>
        </w:rPr>
        <w:t>Viết công thức, nêu tên và đơn vị các đại lượng trong công thức.</w:t>
      </w:r>
      <w:proofErr w:type="gramEnd"/>
    </w:p>
    <w:p w:rsidR="0080024D" w:rsidRDefault="0080024D" w:rsidP="0080024D">
      <w:pPr>
        <w:rPr>
          <w:sz w:val="28"/>
          <w:szCs w:val="28"/>
        </w:rPr>
      </w:pPr>
      <w:proofErr w:type="gramStart"/>
      <w:r w:rsidRPr="008D4CBB">
        <w:rPr>
          <w:sz w:val="28"/>
          <w:szCs w:val="28"/>
        </w:rPr>
        <w:t>5  .</w:t>
      </w:r>
      <w:proofErr w:type="gramEnd"/>
      <w:r w:rsidRPr="008D4CBB">
        <w:rPr>
          <w:sz w:val="28"/>
          <w:szCs w:val="28"/>
        </w:rPr>
        <w:t xml:space="preserve"> </w:t>
      </w:r>
      <w:proofErr w:type="gramStart"/>
      <w:r w:rsidRPr="008D4CBB">
        <w:rPr>
          <w:sz w:val="28"/>
          <w:szCs w:val="28"/>
        </w:rPr>
        <w:t>Nêu sự phụ thuộc của điện trở dây dẫn vào các yếu tố phụ thuộc của nó?</w:t>
      </w:r>
      <w:proofErr w:type="gramEnd"/>
      <w:r w:rsidRPr="008D4CBB">
        <w:rPr>
          <w:sz w:val="28"/>
          <w:szCs w:val="28"/>
        </w:rPr>
        <w:t xml:space="preserve"> Viết công thức tính điện trở thể hiện mối quan hệ này và nêu đơn vị đo các đại lượng trong công thức? </w:t>
      </w:r>
    </w:p>
    <w:p w:rsidR="0080024D" w:rsidRDefault="0080024D" w:rsidP="0080024D">
      <w:pPr>
        <w:rPr>
          <w:sz w:val="28"/>
          <w:szCs w:val="28"/>
        </w:rPr>
      </w:pPr>
      <w:proofErr w:type="gramStart"/>
      <w:r w:rsidRPr="008D4CBB">
        <w:rPr>
          <w:sz w:val="28"/>
          <w:szCs w:val="28"/>
        </w:rPr>
        <w:t>6 .</w:t>
      </w:r>
      <w:proofErr w:type="gramEnd"/>
      <w:r w:rsidRPr="008D4CBB">
        <w:rPr>
          <w:sz w:val="28"/>
          <w:szCs w:val="28"/>
        </w:rPr>
        <w:t xml:space="preserve"> Biến trở là gì</w:t>
      </w:r>
      <w:proofErr w:type="gramStart"/>
      <w:r w:rsidRPr="008D4CBB">
        <w:rPr>
          <w:sz w:val="28"/>
          <w:szCs w:val="28"/>
        </w:rPr>
        <w:t>?</w:t>
      </w:r>
      <w:r>
        <w:rPr>
          <w:sz w:val="28"/>
          <w:szCs w:val="28"/>
        </w:rPr>
        <w:t>Công</w:t>
      </w:r>
      <w:proofErr w:type="gramEnd"/>
      <w:r>
        <w:rPr>
          <w:sz w:val="28"/>
          <w:szCs w:val="28"/>
        </w:rPr>
        <w:t xml:space="preserve"> dụng của biến trở -</w:t>
      </w:r>
      <w:r w:rsidRPr="008D4CBB">
        <w:rPr>
          <w:sz w:val="28"/>
          <w:szCs w:val="28"/>
        </w:rPr>
        <w:t xml:space="preserve"> Biến trở</w:t>
      </w:r>
      <w:r>
        <w:rPr>
          <w:sz w:val="28"/>
          <w:szCs w:val="28"/>
        </w:rPr>
        <w:t xml:space="preserve"> ghi (20 - 2A), </w:t>
      </w:r>
      <w:r w:rsidRPr="008D4CBB">
        <w:rPr>
          <w:sz w:val="28"/>
          <w:szCs w:val="28"/>
        </w:rPr>
        <w:t xml:space="preserve"> hãy giải thích ý nghĩa số ghi trên biến trở.</w:t>
      </w:r>
      <w:r>
        <w:rPr>
          <w:sz w:val="28"/>
          <w:szCs w:val="28"/>
        </w:rPr>
        <w:t xml:space="preserve"> Vẽ 1 </w:t>
      </w:r>
      <w:proofErr w:type="gramStart"/>
      <w:r>
        <w:rPr>
          <w:sz w:val="28"/>
          <w:szCs w:val="28"/>
        </w:rPr>
        <w:t>sơ</w:t>
      </w:r>
      <w:proofErr w:type="gramEnd"/>
      <w:r>
        <w:rPr>
          <w:sz w:val="28"/>
          <w:szCs w:val="28"/>
        </w:rPr>
        <w:t xml:space="preserve"> đồ mạch điện có biến trở con chạy</w:t>
      </w:r>
      <w:r w:rsidRPr="008D4CBB">
        <w:rPr>
          <w:sz w:val="28"/>
          <w:szCs w:val="28"/>
        </w:rPr>
        <w:br/>
        <w:t xml:space="preserve">7. </w:t>
      </w:r>
      <w:proofErr w:type="gramStart"/>
      <w:r w:rsidRPr="008D4CBB">
        <w:rPr>
          <w:sz w:val="28"/>
          <w:szCs w:val="28"/>
        </w:rPr>
        <w:t>Trên một bóng đèn có ghi (220V – 45W).</w:t>
      </w:r>
      <w:proofErr w:type="gramEnd"/>
      <w:r w:rsidRPr="008D4CBB">
        <w:rPr>
          <w:sz w:val="28"/>
          <w:szCs w:val="28"/>
        </w:rPr>
        <w:t xml:space="preserve"> </w:t>
      </w:r>
      <w:proofErr w:type="gramStart"/>
      <w:r w:rsidRPr="008D4CBB">
        <w:rPr>
          <w:sz w:val="28"/>
          <w:szCs w:val="28"/>
        </w:rPr>
        <w:t>Điều đó có ý nghĩa gì?</w:t>
      </w:r>
      <w:proofErr w:type="gramEnd"/>
      <w:r w:rsidRPr="008D4CBB">
        <w:rPr>
          <w:sz w:val="28"/>
          <w:szCs w:val="28"/>
        </w:rPr>
        <w:br/>
        <w:t xml:space="preserve">8.  Vì sao nói dòng điện mang năng lượng? </w:t>
      </w:r>
      <w:proofErr w:type="gramStart"/>
      <w:r w:rsidRPr="008D4CBB">
        <w:rPr>
          <w:sz w:val="28"/>
          <w:szCs w:val="28"/>
        </w:rPr>
        <w:t>Số đếm của công tơ điện cho ta biết điều gì?</w:t>
      </w:r>
      <w:proofErr w:type="gramEnd"/>
      <w:r w:rsidRPr="008D4CBB">
        <w:rPr>
          <w:sz w:val="28"/>
          <w:szCs w:val="28"/>
        </w:rPr>
        <w:br/>
      </w:r>
      <w:proofErr w:type="gramStart"/>
      <w:r w:rsidRPr="008D4CBB">
        <w:rPr>
          <w:sz w:val="28"/>
          <w:szCs w:val="28"/>
        </w:rPr>
        <w:t>9 .Công của dòng điện sản ra ở một đoạn mạch là gì?</w:t>
      </w:r>
      <w:proofErr w:type="gramEnd"/>
      <w:r w:rsidRPr="008D4CBB">
        <w:rPr>
          <w:sz w:val="28"/>
          <w:szCs w:val="28"/>
        </w:rPr>
        <w:t xml:space="preserve"> </w:t>
      </w:r>
      <w:proofErr w:type="gramStart"/>
      <w:r w:rsidRPr="008D4CBB">
        <w:rPr>
          <w:sz w:val="28"/>
          <w:szCs w:val="28"/>
        </w:rPr>
        <w:t>Viết công thức tính công của dòng điện?</w:t>
      </w:r>
      <w:proofErr w:type="gramEnd"/>
      <w:r w:rsidRPr="008D4CBB">
        <w:rPr>
          <w:sz w:val="28"/>
          <w:szCs w:val="28"/>
        </w:rPr>
        <w:t xml:space="preserve"> Nêu tên và đơn vị đo các đại lượng trong công thức?</w:t>
      </w:r>
      <w:r w:rsidRPr="008D4CBB">
        <w:rPr>
          <w:sz w:val="28"/>
          <w:szCs w:val="28"/>
        </w:rPr>
        <w:br/>
      </w:r>
      <w:proofErr w:type="gramStart"/>
      <w:r w:rsidRPr="008D4CBB">
        <w:rPr>
          <w:sz w:val="28"/>
          <w:szCs w:val="28"/>
        </w:rPr>
        <w:t>10 .</w:t>
      </w:r>
      <w:proofErr w:type="gramEnd"/>
      <w:r w:rsidRPr="008D4CBB">
        <w:rPr>
          <w:sz w:val="28"/>
          <w:szCs w:val="28"/>
        </w:rPr>
        <w:t xml:space="preserve"> </w:t>
      </w:r>
      <w:proofErr w:type="gramStart"/>
      <w:r w:rsidRPr="008D4CBB">
        <w:rPr>
          <w:sz w:val="28"/>
          <w:szCs w:val="28"/>
        </w:rPr>
        <w:t>Công suất điện là gì?</w:t>
      </w:r>
      <w:proofErr w:type="gramEnd"/>
      <w:r w:rsidRPr="008D4CBB">
        <w:rPr>
          <w:sz w:val="28"/>
          <w:szCs w:val="28"/>
        </w:rPr>
        <w:t xml:space="preserve"> Ghi công thức tính công suất này</w:t>
      </w:r>
      <w:proofErr w:type="gramStart"/>
      <w:r w:rsidRPr="008D4CBB">
        <w:rPr>
          <w:sz w:val="28"/>
          <w:szCs w:val="28"/>
        </w:rPr>
        <w:t>.</w:t>
      </w:r>
      <w:proofErr w:type="gramEnd"/>
      <w:r w:rsidRPr="008D4CBB">
        <w:rPr>
          <w:sz w:val="28"/>
          <w:szCs w:val="28"/>
        </w:rPr>
        <w:br/>
        <w:t xml:space="preserve">11. </w:t>
      </w:r>
      <w:r>
        <w:rPr>
          <w:sz w:val="28"/>
          <w:szCs w:val="28"/>
        </w:rPr>
        <w:t xml:space="preserve">Phát biểu định luật Joule - </w:t>
      </w:r>
      <w:proofErr w:type="gramStart"/>
      <w:r>
        <w:rPr>
          <w:sz w:val="28"/>
          <w:szCs w:val="28"/>
        </w:rPr>
        <w:t>Lenx</w:t>
      </w:r>
      <w:r w:rsidRPr="008D4CBB">
        <w:rPr>
          <w:sz w:val="28"/>
          <w:szCs w:val="28"/>
        </w:rPr>
        <w:t xml:space="preserve"> </w:t>
      </w:r>
      <w:r>
        <w:rPr>
          <w:sz w:val="28"/>
          <w:szCs w:val="28"/>
        </w:rPr>
        <w:t>,</w:t>
      </w:r>
      <w:proofErr w:type="gramEnd"/>
      <w:r>
        <w:rPr>
          <w:sz w:val="28"/>
          <w:szCs w:val="28"/>
        </w:rPr>
        <w:t xml:space="preserve"> </w:t>
      </w:r>
      <w:r w:rsidRPr="008D4CBB">
        <w:rPr>
          <w:sz w:val="28"/>
          <w:szCs w:val="28"/>
        </w:rPr>
        <w:t>viết hệ thức của định luật, nêu tên và đơn vị c</w:t>
      </w:r>
      <w:r>
        <w:rPr>
          <w:sz w:val="28"/>
          <w:szCs w:val="28"/>
        </w:rPr>
        <w:t>ác đại lượng trong hệ thức</w:t>
      </w:r>
      <w:r w:rsidRPr="008D4CBB">
        <w:rPr>
          <w:sz w:val="28"/>
          <w:szCs w:val="28"/>
        </w:rPr>
        <w:br/>
        <w:t xml:space="preserve">12. </w:t>
      </w:r>
      <w:proofErr w:type="gramStart"/>
      <w:r w:rsidRPr="008D4CBB">
        <w:rPr>
          <w:sz w:val="28"/>
          <w:szCs w:val="28"/>
        </w:rPr>
        <w:t>Tại sao những dụng cụ được đốt nóng bằng điện đều có điện trở suất lớn?</w:t>
      </w:r>
      <w:proofErr w:type="gramEnd"/>
      <w:r w:rsidRPr="008D4CBB">
        <w:rPr>
          <w:sz w:val="28"/>
          <w:szCs w:val="28"/>
        </w:rPr>
        <w:br/>
        <w:t>13. Để sử dụng</w:t>
      </w:r>
      <w:r>
        <w:rPr>
          <w:sz w:val="28"/>
          <w:szCs w:val="28"/>
        </w:rPr>
        <w:t xml:space="preserve"> an toàn và</w:t>
      </w:r>
      <w:r w:rsidRPr="008D4CBB">
        <w:rPr>
          <w:sz w:val="28"/>
          <w:szCs w:val="28"/>
        </w:rPr>
        <w:t xml:space="preserve"> tiết kiệm điện năng, </w:t>
      </w:r>
      <w:proofErr w:type="gramStart"/>
      <w:r w:rsidRPr="008D4CBB">
        <w:rPr>
          <w:sz w:val="28"/>
          <w:szCs w:val="28"/>
        </w:rPr>
        <w:t>theo</w:t>
      </w:r>
      <w:proofErr w:type="gramEnd"/>
      <w:r w:rsidRPr="008D4CBB">
        <w:rPr>
          <w:sz w:val="28"/>
          <w:szCs w:val="28"/>
        </w:rPr>
        <w:t xml:space="preserve"> em cần làm những việc gì?</w:t>
      </w:r>
    </w:p>
    <w:p w:rsidR="0080024D" w:rsidRDefault="0080024D" w:rsidP="0080024D">
      <w:pPr>
        <w:rPr>
          <w:sz w:val="28"/>
          <w:szCs w:val="28"/>
        </w:rPr>
      </w:pPr>
      <w:r>
        <w:rPr>
          <w:sz w:val="28"/>
          <w:szCs w:val="28"/>
        </w:rPr>
        <w:t>14. Các bài tập dạng chứng minh ở sách bài tập</w:t>
      </w:r>
      <w:r w:rsidR="0047017A">
        <w:rPr>
          <w:sz w:val="28"/>
          <w:szCs w:val="28"/>
        </w:rPr>
        <w:t xml:space="preserve"> </w:t>
      </w:r>
      <w:r>
        <w:rPr>
          <w:sz w:val="28"/>
          <w:szCs w:val="28"/>
        </w:rPr>
        <w:t>và sách tài liệu</w:t>
      </w:r>
    </w:p>
    <w:p w:rsidR="0080024D" w:rsidRDefault="0080024D" w:rsidP="0080024D">
      <w:pPr>
        <w:rPr>
          <w:b/>
          <w:sz w:val="28"/>
          <w:szCs w:val="28"/>
          <w:u w:val="single"/>
        </w:rPr>
      </w:pPr>
      <w:r w:rsidRPr="0080024D">
        <w:rPr>
          <w:b/>
          <w:sz w:val="28"/>
          <w:szCs w:val="28"/>
          <w:u w:val="single"/>
        </w:rPr>
        <w:t xml:space="preserve">B- PHẦN </w:t>
      </w:r>
      <w:proofErr w:type="gramStart"/>
      <w:r w:rsidRPr="0080024D">
        <w:rPr>
          <w:b/>
          <w:sz w:val="28"/>
          <w:szCs w:val="28"/>
          <w:u w:val="single"/>
        </w:rPr>
        <w:t>TỪ :</w:t>
      </w:r>
      <w:proofErr w:type="gramEnd"/>
    </w:p>
    <w:p w:rsidR="005047DD" w:rsidRDefault="0080024D" w:rsidP="0080024D">
      <w:pPr>
        <w:rPr>
          <w:sz w:val="28"/>
          <w:szCs w:val="28"/>
        </w:rPr>
      </w:pPr>
      <w:r>
        <w:rPr>
          <w:sz w:val="28"/>
          <w:szCs w:val="28"/>
        </w:rPr>
        <w:t>15. Các vật liệu từ là gì</w:t>
      </w:r>
      <w:proofErr w:type="gramStart"/>
      <w:r>
        <w:rPr>
          <w:sz w:val="28"/>
          <w:szCs w:val="28"/>
        </w:rPr>
        <w:t>?</w:t>
      </w:r>
      <w:r w:rsidR="005047DD">
        <w:rPr>
          <w:sz w:val="28"/>
          <w:szCs w:val="28"/>
        </w:rPr>
        <w:t>Từ</w:t>
      </w:r>
      <w:proofErr w:type="gramEnd"/>
      <w:r w:rsidR="005047DD">
        <w:rPr>
          <w:sz w:val="28"/>
          <w:szCs w:val="28"/>
        </w:rPr>
        <w:t xml:space="preserve"> trường tồn tại nơi đâu? Nêu cách nhận </w:t>
      </w:r>
      <w:r w:rsidR="0047017A">
        <w:rPr>
          <w:sz w:val="28"/>
          <w:szCs w:val="28"/>
        </w:rPr>
        <w:t>b</w:t>
      </w:r>
      <w:r w:rsidR="005047DD">
        <w:rPr>
          <w:sz w:val="28"/>
          <w:szCs w:val="28"/>
        </w:rPr>
        <w:t>iết từ trường</w:t>
      </w:r>
    </w:p>
    <w:p w:rsidR="0080024D" w:rsidRDefault="0080024D" w:rsidP="0080024D">
      <w:pPr>
        <w:rPr>
          <w:sz w:val="28"/>
          <w:szCs w:val="28"/>
        </w:rPr>
      </w:pPr>
      <w:r>
        <w:rPr>
          <w:sz w:val="28"/>
          <w:szCs w:val="28"/>
        </w:rPr>
        <w:t>16</w:t>
      </w:r>
      <w:proofErr w:type="gramStart"/>
      <w:r>
        <w:rPr>
          <w:sz w:val="28"/>
          <w:szCs w:val="28"/>
        </w:rPr>
        <w:t>.Mỗi</w:t>
      </w:r>
      <w:proofErr w:type="gramEnd"/>
      <w:r>
        <w:rPr>
          <w:sz w:val="28"/>
          <w:szCs w:val="28"/>
        </w:rPr>
        <w:t xml:space="preserve"> nam châm có mấy từ cực ? Kể tên </w:t>
      </w:r>
      <w:proofErr w:type="gramStart"/>
      <w:r>
        <w:rPr>
          <w:sz w:val="28"/>
          <w:szCs w:val="28"/>
        </w:rPr>
        <w:t>chúng .</w:t>
      </w:r>
      <w:proofErr w:type="gramEnd"/>
      <w:r>
        <w:rPr>
          <w:sz w:val="28"/>
          <w:szCs w:val="28"/>
        </w:rPr>
        <w:t xml:space="preserve"> Khi để tự </w:t>
      </w:r>
      <w:proofErr w:type="gramStart"/>
      <w:r>
        <w:rPr>
          <w:sz w:val="28"/>
          <w:szCs w:val="28"/>
        </w:rPr>
        <w:t>do ,</w:t>
      </w:r>
      <w:proofErr w:type="gramEnd"/>
      <w:r>
        <w:rPr>
          <w:sz w:val="28"/>
          <w:szCs w:val="28"/>
        </w:rPr>
        <w:t xml:space="preserve"> các nam châm luon chi theo hướng địa lý nào ?Khi để các từ cực gần nhau , chúng tương tác với nhau thế nào ?</w:t>
      </w:r>
    </w:p>
    <w:p w:rsidR="0080024D" w:rsidRDefault="0080024D" w:rsidP="0080024D">
      <w:pPr>
        <w:rPr>
          <w:sz w:val="28"/>
          <w:szCs w:val="28"/>
        </w:rPr>
      </w:pPr>
      <w:r>
        <w:rPr>
          <w:sz w:val="28"/>
          <w:szCs w:val="28"/>
        </w:rPr>
        <w:t xml:space="preserve">17. Phát biểu quy tắc nắm tay phải và cho biết quy tắc này được dung để làm </w:t>
      </w:r>
      <w:proofErr w:type="gramStart"/>
      <w:r>
        <w:rPr>
          <w:sz w:val="28"/>
          <w:szCs w:val="28"/>
        </w:rPr>
        <w:t>gì ?</w:t>
      </w:r>
      <w:proofErr w:type="gramEnd"/>
    </w:p>
    <w:p w:rsidR="005047DD" w:rsidRDefault="0080024D" w:rsidP="005047DD">
      <w:pPr>
        <w:rPr>
          <w:sz w:val="28"/>
          <w:szCs w:val="28"/>
        </w:rPr>
      </w:pPr>
      <w:r>
        <w:rPr>
          <w:sz w:val="28"/>
          <w:szCs w:val="28"/>
        </w:rPr>
        <w:t xml:space="preserve">18. </w:t>
      </w:r>
      <w:r w:rsidR="005047DD">
        <w:rPr>
          <w:sz w:val="28"/>
          <w:szCs w:val="28"/>
        </w:rPr>
        <w:t xml:space="preserve">Hãy nêu đặc điểm của từ </w:t>
      </w:r>
      <w:proofErr w:type="gramStart"/>
      <w:r w:rsidR="005047DD">
        <w:rPr>
          <w:sz w:val="28"/>
          <w:szCs w:val="28"/>
        </w:rPr>
        <w:t>trường  của</w:t>
      </w:r>
      <w:proofErr w:type="gramEnd"/>
      <w:r w:rsidR="005047DD">
        <w:rPr>
          <w:sz w:val="28"/>
          <w:szCs w:val="28"/>
        </w:rPr>
        <w:t xml:space="preserve"> 1 ống dây có dòng điện chạy qua- Vẽ hình</w:t>
      </w:r>
    </w:p>
    <w:p w:rsidR="005047DD" w:rsidRDefault="005047DD" w:rsidP="005047DD">
      <w:pPr>
        <w:rPr>
          <w:sz w:val="28"/>
          <w:szCs w:val="28"/>
        </w:rPr>
      </w:pPr>
      <w:r>
        <w:rPr>
          <w:sz w:val="28"/>
          <w:szCs w:val="28"/>
        </w:rPr>
        <w:t>19</w:t>
      </w:r>
      <w:proofErr w:type="gramStart"/>
      <w:r>
        <w:rPr>
          <w:sz w:val="28"/>
          <w:szCs w:val="28"/>
        </w:rPr>
        <w:t>.Trình</w:t>
      </w:r>
      <w:proofErr w:type="gramEnd"/>
      <w:r>
        <w:rPr>
          <w:sz w:val="28"/>
          <w:szCs w:val="28"/>
        </w:rPr>
        <w:t xml:space="preserve"> bày 1 thí nghiệm chứng tỏ dòng điện có tác dụng từ</w:t>
      </w:r>
    </w:p>
    <w:p w:rsidR="005047DD" w:rsidRDefault="005047DD" w:rsidP="005047DD">
      <w:pPr>
        <w:rPr>
          <w:sz w:val="28"/>
          <w:szCs w:val="28"/>
        </w:rPr>
      </w:pPr>
      <w:r>
        <w:rPr>
          <w:sz w:val="28"/>
          <w:szCs w:val="28"/>
        </w:rPr>
        <w:lastRenderedPageBreak/>
        <w:t>20</w:t>
      </w:r>
      <w:proofErr w:type="gramStart"/>
      <w:r>
        <w:rPr>
          <w:sz w:val="28"/>
          <w:szCs w:val="28"/>
        </w:rPr>
        <w:t>.</w:t>
      </w:r>
      <w:r w:rsidR="0047017A">
        <w:rPr>
          <w:sz w:val="28"/>
          <w:szCs w:val="28"/>
        </w:rPr>
        <w:t>Nêu</w:t>
      </w:r>
      <w:proofErr w:type="gramEnd"/>
      <w:r w:rsidR="0047017A">
        <w:rPr>
          <w:sz w:val="28"/>
          <w:szCs w:val="28"/>
        </w:rPr>
        <w:t xml:space="preserve"> cách nhận biết từ trường ? Lực do nam châm tác dụng lên </w:t>
      </w:r>
      <w:proofErr w:type="gramStart"/>
      <w:r w:rsidR="0047017A">
        <w:rPr>
          <w:sz w:val="28"/>
          <w:szCs w:val="28"/>
        </w:rPr>
        <w:t>kim</w:t>
      </w:r>
      <w:proofErr w:type="gramEnd"/>
      <w:r w:rsidR="0047017A">
        <w:rPr>
          <w:sz w:val="28"/>
          <w:szCs w:val="28"/>
        </w:rPr>
        <w:t xml:space="preserve"> nam châm có tên gọi là lực gì?</w:t>
      </w:r>
    </w:p>
    <w:p w:rsidR="0080024D" w:rsidRPr="0080024D" w:rsidRDefault="0080024D" w:rsidP="0080024D">
      <w:pPr>
        <w:rPr>
          <w:sz w:val="28"/>
          <w:szCs w:val="28"/>
        </w:rPr>
      </w:pPr>
    </w:p>
    <w:p w:rsidR="0080024D" w:rsidRDefault="0080024D" w:rsidP="0080024D">
      <w:pPr>
        <w:rPr>
          <w:sz w:val="32"/>
          <w:szCs w:val="32"/>
        </w:rPr>
      </w:pPr>
      <w:r w:rsidRPr="002F3288">
        <w:rPr>
          <w:sz w:val="32"/>
          <w:szCs w:val="32"/>
        </w:rPr>
        <w:t xml:space="preserve">II. BÀI </w:t>
      </w:r>
      <w:proofErr w:type="gramStart"/>
      <w:r w:rsidRPr="002F3288">
        <w:rPr>
          <w:sz w:val="32"/>
          <w:szCs w:val="32"/>
        </w:rPr>
        <w:t>TẬP :</w:t>
      </w:r>
      <w:proofErr w:type="gramEnd"/>
    </w:p>
    <w:p w:rsidR="0047017A" w:rsidRPr="0047017A" w:rsidRDefault="0047017A" w:rsidP="0047017A">
      <w:pPr>
        <w:pStyle w:val="ListParagraph"/>
        <w:numPr>
          <w:ilvl w:val="0"/>
          <w:numId w:val="1"/>
        </w:numPr>
        <w:rPr>
          <w:sz w:val="32"/>
          <w:szCs w:val="32"/>
        </w:rPr>
      </w:pPr>
      <w:r>
        <w:rPr>
          <w:sz w:val="32"/>
          <w:szCs w:val="32"/>
        </w:rPr>
        <w:t xml:space="preserve">PHẦN ĐIỆN </w:t>
      </w:r>
    </w:p>
    <w:p w:rsidR="0080024D" w:rsidRPr="002F3288" w:rsidRDefault="0008584E" w:rsidP="0080024D">
      <w:pPr>
        <w:rPr>
          <w:sz w:val="28"/>
          <w:szCs w:val="28"/>
          <w:lang w:val="pt-BR"/>
        </w:rPr>
      </w:pPr>
      <w:r w:rsidRPr="0008584E">
        <w:rPr>
          <w:b/>
          <w:i/>
          <w:sz w:val="28"/>
          <w:szCs w:val="28"/>
          <w:u w:val="single"/>
          <w:lang w:val="pt-BR"/>
        </w:rPr>
        <w:t>Câu 1</w:t>
      </w:r>
      <w:r w:rsidR="0080024D" w:rsidRPr="002F3288">
        <w:rPr>
          <w:b/>
          <w:sz w:val="28"/>
          <w:szCs w:val="28"/>
          <w:lang w:val="pt-BR"/>
        </w:rPr>
        <w:t>.</w:t>
      </w:r>
      <w:r w:rsidR="0080024D" w:rsidRPr="002F3288">
        <w:rPr>
          <w:sz w:val="28"/>
          <w:szCs w:val="28"/>
          <w:lang w:val="pt-BR"/>
        </w:rPr>
        <w:t xml:space="preserve"> Một bếp điện loạ</w:t>
      </w:r>
      <w:r w:rsidR="005047DD">
        <w:rPr>
          <w:sz w:val="28"/>
          <w:szCs w:val="28"/>
          <w:lang w:val="pt-BR"/>
        </w:rPr>
        <w:t>i 220 V - 12</w:t>
      </w:r>
      <w:r w:rsidR="0080024D" w:rsidRPr="002F3288">
        <w:rPr>
          <w:sz w:val="28"/>
          <w:szCs w:val="28"/>
          <w:lang w:val="pt-BR"/>
        </w:rPr>
        <w:t>00W được sử dụng với hiệu điện thế 220 V. Mỗi ngày người ta dùng bế</w:t>
      </w:r>
      <w:r w:rsidR="005047DD">
        <w:rPr>
          <w:sz w:val="28"/>
          <w:szCs w:val="28"/>
          <w:lang w:val="pt-BR"/>
        </w:rPr>
        <w:t xml:space="preserve">p đun sôi  </w:t>
      </w:r>
      <w:r w:rsidR="0080024D" w:rsidRPr="002F3288">
        <w:rPr>
          <w:sz w:val="28"/>
          <w:szCs w:val="28"/>
          <w:lang w:val="pt-BR"/>
        </w:rPr>
        <w:t>5 lít nước có nhiệt độ ban đầ</w:t>
      </w:r>
      <w:r w:rsidR="00F2209B">
        <w:rPr>
          <w:sz w:val="28"/>
          <w:szCs w:val="28"/>
          <w:lang w:val="pt-BR"/>
        </w:rPr>
        <w:t>u  30</w:t>
      </w:r>
      <w:r w:rsidR="005047DD">
        <w:rPr>
          <w:sz w:val="28"/>
          <w:szCs w:val="28"/>
          <w:lang w:val="pt-BR"/>
        </w:rPr>
        <w:t xml:space="preserve"> </w:t>
      </w:r>
      <w:r w:rsidR="0080024D" w:rsidRPr="002F3288">
        <w:rPr>
          <w:sz w:val="28"/>
          <w:szCs w:val="28"/>
          <w:vertAlign w:val="superscript"/>
          <w:lang w:val="pt-BR"/>
        </w:rPr>
        <w:t>0</w:t>
      </w:r>
      <w:r w:rsidR="0080024D" w:rsidRPr="002F3288">
        <w:rPr>
          <w:sz w:val="28"/>
          <w:szCs w:val="28"/>
          <w:lang w:val="pt-BR"/>
        </w:rPr>
        <w:t>C. Hiệu suất củ</w:t>
      </w:r>
      <w:r w:rsidR="005047DD">
        <w:rPr>
          <w:sz w:val="28"/>
          <w:szCs w:val="28"/>
          <w:lang w:val="pt-BR"/>
        </w:rPr>
        <w:t xml:space="preserve">a quá trình đun là 75 </w:t>
      </w:r>
      <w:r w:rsidR="0080024D" w:rsidRPr="002F3288">
        <w:rPr>
          <w:sz w:val="28"/>
          <w:szCs w:val="28"/>
          <w:lang w:val="pt-BR"/>
        </w:rPr>
        <w:t>%.</w:t>
      </w:r>
    </w:p>
    <w:p w:rsidR="0080024D" w:rsidRPr="002F3288" w:rsidRDefault="0080024D" w:rsidP="0080024D">
      <w:pPr>
        <w:rPr>
          <w:sz w:val="28"/>
          <w:szCs w:val="28"/>
          <w:lang w:val="pt-BR"/>
        </w:rPr>
      </w:pPr>
      <w:r w:rsidRPr="002F3288">
        <w:rPr>
          <w:sz w:val="28"/>
          <w:szCs w:val="28"/>
          <w:lang w:val="pt-BR"/>
        </w:rPr>
        <w:t>a) Tính thời gian đun sôi nước, biết nhiệt dung riêng của nước là 4200 J/(kg.K)</w:t>
      </w:r>
    </w:p>
    <w:p w:rsidR="0080024D" w:rsidRPr="002F3288" w:rsidRDefault="0080024D" w:rsidP="0080024D">
      <w:pPr>
        <w:rPr>
          <w:sz w:val="28"/>
          <w:szCs w:val="28"/>
          <w:lang w:val="pt-BR"/>
        </w:rPr>
      </w:pPr>
      <w:r w:rsidRPr="002F3288">
        <w:rPr>
          <w:sz w:val="28"/>
          <w:szCs w:val="28"/>
          <w:lang w:val="pt-BR"/>
        </w:rPr>
        <w:t>b) Trong 30 ngày phải trả bao nhiêu tiền điện cho việc đun sôi này? Cho rằng giá tiền điệ</w:t>
      </w:r>
      <w:r w:rsidR="005047DD">
        <w:rPr>
          <w:sz w:val="28"/>
          <w:szCs w:val="28"/>
          <w:lang w:val="pt-BR"/>
        </w:rPr>
        <w:t>n là 20</w:t>
      </w:r>
      <w:r w:rsidRPr="002F3288">
        <w:rPr>
          <w:sz w:val="28"/>
          <w:szCs w:val="28"/>
          <w:lang w:val="pt-BR"/>
        </w:rPr>
        <w:t>00 đồ</w:t>
      </w:r>
      <w:r w:rsidR="005047DD">
        <w:rPr>
          <w:sz w:val="28"/>
          <w:szCs w:val="28"/>
          <w:lang w:val="pt-BR"/>
        </w:rPr>
        <w:t>ng/ kwh</w:t>
      </w:r>
      <w:r w:rsidRPr="002F3288">
        <w:rPr>
          <w:sz w:val="28"/>
          <w:szCs w:val="28"/>
          <w:lang w:val="pt-BR"/>
        </w:rPr>
        <w:t xml:space="preserve"> </w:t>
      </w:r>
    </w:p>
    <w:p w:rsidR="00F2209B" w:rsidRPr="00F2209B" w:rsidRDefault="0008584E" w:rsidP="00F2209B">
      <w:pPr>
        <w:jc w:val="both"/>
        <w:rPr>
          <w:sz w:val="28"/>
          <w:szCs w:val="28"/>
          <w:lang w:val="pt-BR"/>
        </w:rPr>
      </w:pPr>
      <w:r>
        <w:rPr>
          <w:b/>
          <w:i/>
          <w:sz w:val="28"/>
          <w:szCs w:val="28"/>
          <w:u w:val="single"/>
          <w:lang w:val="pt-BR"/>
        </w:rPr>
        <w:t>Câu 2</w:t>
      </w:r>
      <w:r w:rsidR="00F2209B" w:rsidRPr="00283EE0">
        <w:rPr>
          <w:b/>
          <w:i/>
          <w:sz w:val="28"/>
          <w:szCs w:val="28"/>
          <w:u w:val="single"/>
          <w:lang w:val="pt-BR"/>
        </w:rPr>
        <w:t>.</w:t>
      </w:r>
      <w:r w:rsidR="00F2209B" w:rsidRPr="00283EE0">
        <w:rPr>
          <w:i/>
          <w:sz w:val="28"/>
          <w:szCs w:val="28"/>
          <w:lang w:val="pt-BR"/>
        </w:rPr>
        <w:t xml:space="preserve"> </w:t>
      </w:r>
      <w:r w:rsidR="00F2209B" w:rsidRPr="00F2209B">
        <w:rPr>
          <w:b/>
          <w:sz w:val="28"/>
          <w:szCs w:val="28"/>
          <w:lang w:val="pt-BR"/>
        </w:rPr>
        <w:t>:</w:t>
      </w:r>
      <w:r w:rsidR="00F2209B" w:rsidRPr="00F2209B">
        <w:rPr>
          <w:sz w:val="28"/>
          <w:szCs w:val="28"/>
          <w:lang w:val="pt-BR"/>
        </w:rPr>
        <w:t xml:space="preserve">  </w:t>
      </w:r>
      <w:r w:rsidR="00F2209B" w:rsidRPr="00F2209B">
        <w:rPr>
          <w:bCs/>
          <w:sz w:val="28"/>
          <w:szCs w:val="28"/>
          <w:lang w:val="pt-BR"/>
        </w:rPr>
        <w:t>Gi</w:t>
      </w:r>
      <w:r w:rsidR="00F2209B" w:rsidRPr="00F2209B">
        <w:rPr>
          <w:sz w:val="28"/>
          <w:szCs w:val="28"/>
          <w:lang w:val="pt-BR"/>
        </w:rPr>
        <w:t>ữa hai điểm A,B của mạch điện hiệu điện thế không đổi bằng 12 V mắc nối tiếp hai điện trở R</w:t>
      </w:r>
      <w:r w:rsidR="00F2209B" w:rsidRPr="00F2209B">
        <w:rPr>
          <w:sz w:val="28"/>
          <w:szCs w:val="28"/>
          <w:vertAlign w:val="subscript"/>
          <w:lang w:val="pt-BR"/>
        </w:rPr>
        <w:t>1</w:t>
      </w:r>
      <w:r w:rsidR="00F2209B" w:rsidRPr="00F2209B">
        <w:rPr>
          <w:sz w:val="28"/>
          <w:szCs w:val="28"/>
          <w:lang w:val="pt-BR"/>
        </w:rPr>
        <w:t xml:space="preserve"> = 20 </w:t>
      </w:r>
      <w:r w:rsidR="00F2209B" w:rsidRPr="00F2209B">
        <w:rPr>
          <w:sz w:val="28"/>
          <w:szCs w:val="28"/>
        </w:rPr>
        <w:sym w:font="Symbol" w:char="F057"/>
      </w:r>
      <w:r w:rsidR="00F2209B" w:rsidRPr="00F2209B">
        <w:rPr>
          <w:sz w:val="28"/>
          <w:szCs w:val="28"/>
          <w:lang w:val="pt-BR"/>
        </w:rPr>
        <w:t xml:space="preserve"> và R</w:t>
      </w:r>
      <w:r w:rsidR="00F2209B" w:rsidRPr="00F2209B">
        <w:rPr>
          <w:sz w:val="28"/>
          <w:szCs w:val="28"/>
          <w:vertAlign w:val="subscript"/>
          <w:lang w:val="pt-BR"/>
        </w:rPr>
        <w:t>2</w:t>
      </w:r>
      <w:r w:rsidR="00F2209B" w:rsidRPr="00F2209B">
        <w:rPr>
          <w:sz w:val="28"/>
          <w:szCs w:val="28"/>
          <w:lang w:val="pt-BR"/>
        </w:rPr>
        <w:t>. Cường độ dòng điện qua đoạn mạch là 0,4 A.</w:t>
      </w:r>
    </w:p>
    <w:p w:rsidR="00F2209B" w:rsidRPr="00F2209B" w:rsidRDefault="00F2209B" w:rsidP="00F2209B">
      <w:pPr>
        <w:jc w:val="both"/>
        <w:rPr>
          <w:sz w:val="28"/>
          <w:szCs w:val="28"/>
          <w:lang w:val="pt-BR"/>
        </w:rPr>
      </w:pPr>
      <w:r w:rsidRPr="00F2209B">
        <w:rPr>
          <w:sz w:val="28"/>
          <w:szCs w:val="28"/>
          <w:lang w:val="pt-BR"/>
        </w:rPr>
        <w:tab/>
        <w:t>a) Tính điện trở R</w:t>
      </w:r>
      <w:r w:rsidRPr="00F2209B">
        <w:rPr>
          <w:sz w:val="28"/>
          <w:szCs w:val="28"/>
          <w:vertAlign w:val="subscript"/>
          <w:lang w:val="pt-BR"/>
        </w:rPr>
        <w:t>2</w:t>
      </w:r>
      <w:r w:rsidRPr="00F2209B">
        <w:rPr>
          <w:sz w:val="28"/>
          <w:szCs w:val="28"/>
          <w:lang w:val="pt-BR"/>
        </w:rPr>
        <w:t>.</w:t>
      </w:r>
    </w:p>
    <w:p w:rsidR="00F2209B" w:rsidRPr="00F2209B" w:rsidRDefault="00F2209B" w:rsidP="00F2209B">
      <w:pPr>
        <w:jc w:val="both"/>
        <w:rPr>
          <w:sz w:val="28"/>
          <w:szCs w:val="28"/>
          <w:lang w:val="pt-BR"/>
        </w:rPr>
      </w:pPr>
      <w:r w:rsidRPr="00F2209B">
        <w:rPr>
          <w:sz w:val="28"/>
          <w:szCs w:val="28"/>
          <w:lang w:val="pt-BR"/>
        </w:rPr>
        <w:tab/>
        <w:t>b) Tính công suất tiêu thụ của mỗi điện trở.</w:t>
      </w:r>
    </w:p>
    <w:p w:rsidR="00F2209B" w:rsidRPr="00F2209B" w:rsidRDefault="00F2209B" w:rsidP="00F2209B">
      <w:pPr>
        <w:ind w:firstLine="720"/>
        <w:jc w:val="both"/>
        <w:rPr>
          <w:b/>
          <w:bCs/>
          <w:iCs/>
          <w:sz w:val="28"/>
          <w:szCs w:val="28"/>
          <w:lang w:val="pt-BR"/>
        </w:rPr>
      </w:pPr>
      <w:r w:rsidRPr="00F2209B">
        <w:rPr>
          <w:sz w:val="28"/>
          <w:szCs w:val="28"/>
          <w:lang w:val="pt-BR"/>
        </w:rPr>
        <w:t>c) Thay điện R</w:t>
      </w:r>
      <w:r w:rsidRPr="00F2209B">
        <w:rPr>
          <w:sz w:val="28"/>
          <w:szCs w:val="28"/>
          <w:vertAlign w:val="subscript"/>
          <w:lang w:val="pt-BR"/>
        </w:rPr>
        <w:t xml:space="preserve">1 </w:t>
      </w:r>
      <w:r w:rsidRPr="00F2209B">
        <w:rPr>
          <w:sz w:val="28"/>
          <w:szCs w:val="28"/>
          <w:lang w:val="pt-BR"/>
        </w:rPr>
        <w:t xml:space="preserve">bằng một bóng đèn (6 V – 2,4 W) thì đèn sáng như thế nào? Vì sao? Bỏ qua sự phụ thuộc của điện trở dây tóc đèn vào nhiệt độ.  </w:t>
      </w:r>
    </w:p>
    <w:p w:rsidR="0080024D" w:rsidRPr="00F2209B" w:rsidRDefault="00F2209B" w:rsidP="00F2209B">
      <w:pPr>
        <w:tabs>
          <w:tab w:val="left" w:leader="dot" w:pos="4155"/>
        </w:tabs>
        <w:spacing w:line="360" w:lineRule="auto"/>
        <w:jc w:val="both"/>
        <w:rPr>
          <w:sz w:val="28"/>
          <w:szCs w:val="28"/>
          <w:lang w:val="pt-BR"/>
        </w:rPr>
      </w:pPr>
      <w:r w:rsidRPr="00F2209B">
        <w:rPr>
          <w:sz w:val="28"/>
          <w:szCs w:val="28"/>
          <w:lang w:val="pt-BR"/>
        </w:rPr>
        <w:t xml:space="preserve"> </w:t>
      </w:r>
      <w:r w:rsidR="0008584E">
        <w:rPr>
          <w:b/>
          <w:i/>
          <w:sz w:val="28"/>
          <w:szCs w:val="28"/>
          <w:u w:val="single"/>
          <w:lang w:val="pt-BR"/>
        </w:rPr>
        <w:t>Câu 3</w:t>
      </w:r>
      <w:r w:rsidR="0080024D" w:rsidRPr="00283EE0">
        <w:rPr>
          <w:b/>
          <w:i/>
          <w:sz w:val="28"/>
          <w:szCs w:val="28"/>
          <w:u w:val="single"/>
          <w:lang w:val="pt-BR"/>
        </w:rPr>
        <w:t>.</w:t>
      </w:r>
      <w:r w:rsidR="0080024D" w:rsidRPr="00283EE0">
        <w:rPr>
          <w:rFonts w:eastAsia="VNI-Times"/>
          <w:sz w:val="28"/>
          <w:szCs w:val="28"/>
          <w:lang w:val="pt-BR"/>
        </w:rPr>
        <w:t>Trên một biến trở con chạ</w:t>
      </w:r>
      <w:r w:rsidR="005047DD">
        <w:rPr>
          <w:rFonts w:eastAsia="VNI-Times"/>
          <w:sz w:val="28"/>
          <w:szCs w:val="28"/>
          <w:lang w:val="pt-BR"/>
        </w:rPr>
        <w:t>y có ghi (6</w:t>
      </w:r>
      <w:r w:rsidR="0080024D" w:rsidRPr="00283EE0">
        <w:rPr>
          <w:rFonts w:eastAsia="VNI-Times"/>
          <w:sz w:val="28"/>
          <w:szCs w:val="28"/>
          <w:lang w:val="pt-BR"/>
        </w:rPr>
        <w:t>0</w:t>
      </w:r>
      <w:r w:rsidR="0080024D">
        <w:rPr>
          <w:rFonts w:eastAsia="VNI-Times"/>
          <w:noProof/>
          <w:position w:val="-4"/>
          <w:sz w:val="28"/>
          <w:szCs w:val="28"/>
        </w:rPr>
        <w:drawing>
          <wp:inline distT="0" distB="0" distL="0" distR="0" wp14:anchorId="4078D8F9" wp14:editId="77289E66">
            <wp:extent cx="161925" cy="161925"/>
            <wp:effectExtent l="0" t="0" r="9525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047DD">
        <w:rPr>
          <w:rFonts w:eastAsia="VNI-Times"/>
          <w:sz w:val="28"/>
          <w:szCs w:val="28"/>
          <w:lang w:val="pt-BR"/>
        </w:rPr>
        <w:t xml:space="preserve"> - 3</w:t>
      </w:r>
      <w:r w:rsidR="0080024D" w:rsidRPr="00283EE0">
        <w:rPr>
          <w:rFonts w:eastAsia="VNI-Times"/>
          <w:sz w:val="28"/>
          <w:szCs w:val="28"/>
          <w:lang w:val="pt-BR"/>
        </w:rPr>
        <w:t>A).</w:t>
      </w:r>
    </w:p>
    <w:p w:rsidR="0080024D" w:rsidRPr="00283EE0" w:rsidRDefault="00B37A30" w:rsidP="0080024D">
      <w:pPr>
        <w:tabs>
          <w:tab w:val="left" w:pos="180"/>
        </w:tabs>
        <w:spacing w:line="276" w:lineRule="auto"/>
        <w:rPr>
          <w:rFonts w:eastAsia="VNI-Times"/>
          <w:sz w:val="28"/>
          <w:szCs w:val="28"/>
          <w:lang w:val="pt-BR"/>
        </w:rPr>
      </w:pPr>
      <w:r>
        <w:rPr>
          <w:rFonts w:eastAsia="VNI-Times"/>
          <w:sz w:val="28"/>
          <w:szCs w:val="28"/>
          <w:lang w:val="pt-BR"/>
        </w:rPr>
        <w:t xml:space="preserve">  </w:t>
      </w:r>
      <w:r w:rsidR="0080024D">
        <w:rPr>
          <w:rFonts w:eastAsia="VNI-Times"/>
          <w:sz w:val="28"/>
          <w:szCs w:val="28"/>
          <w:lang w:val="pt-BR"/>
        </w:rPr>
        <w:t xml:space="preserve"> </w:t>
      </w:r>
      <w:r w:rsidR="0080024D" w:rsidRPr="00FB5118">
        <w:rPr>
          <w:rFonts w:eastAsia="VNI-Times"/>
          <w:sz w:val="28"/>
          <w:szCs w:val="28"/>
          <w:lang w:val="fr-FR"/>
        </w:rPr>
        <w:t xml:space="preserve">a) Biến trở là gì ? Biến trở có công dụng gì ? </w:t>
      </w:r>
      <w:r w:rsidR="0080024D">
        <w:rPr>
          <w:rFonts w:eastAsia="VNI-Times"/>
          <w:sz w:val="28"/>
          <w:szCs w:val="28"/>
        </w:rPr>
        <w:t>Giải thích số ghi trên biến trở</w:t>
      </w:r>
    </w:p>
    <w:p w:rsidR="0080024D" w:rsidRPr="00FB5118" w:rsidRDefault="00B37A30" w:rsidP="0080024D">
      <w:pPr>
        <w:tabs>
          <w:tab w:val="left" w:pos="180"/>
        </w:tabs>
        <w:spacing w:line="276" w:lineRule="auto"/>
        <w:rPr>
          <w:rFonts w:eastAsia="VNI-Times"/>
          <w:sz w:val="28"/>
          <w:szCs w:val="28"/>
          <w:lang w:val="pt-BR"/>
        </w:rPr>
      </w:pPr>
      <w:r w:rsidRPr="00B37A30">
        <w:rPr>
          <w:rFonts w:eastAsia="VNI-Times"/>
          <w:sz w:val="28"/>
          <w:szCs w:val="28"/>
          <w:lang w:val="pt-BR"/>
        </w:rPr>
        <w:t xml:space="preserve"> </w:t>
      </w:r>
      <w:r>
        <w:rPr>
          <w:rFonts w:eastAsia="VNI-Times"/>
          <w:sz w:val="28"/>
          <w:szCs w:val="28"/>
          <w:lang w:val="pt-BR"/>
        </w:rPr>
        <w:t xml:space="preserve"> </w:t>
      </w:r>
      <w:r w:rsidR="0080024D" w:rsidRPr="00B37A30">
        <w:rPr>
          <w:rFonts w:eastAsia="VNI-Times"/>
          <w:sz w:val="28"/>
          <w:szCs w:val="28"/>
          <w:lang w:val="pt-BR"/>
        </w:rPr>
        <w:tab/>
        <w:t>b) Biến trở trên được làm bằng dây hợp kim nicrom có điện trở suất là 1,1.</w:t>
      </w:r>
      <w:r w:rsidR="0080024D">
        <w:rPr>
          <w:rFonts w:eastAsia="VNI-Times"/>
          <w:noProof/>
          <w:position w:val="-6"/>
          <w:sz w:val="28"/>
          <w:szCs w:val="28"/>
        </w:rPr>
        <w:drawing>
          <wp:inline distT="0" distB="0" distL="0" distR="0">
            <wp:extent cx="533400" cy="200025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0024D" w:rsidRPr="00B37A30">
        <w:rPr>
          <w:rFonts w:eastAsia="VNI-Times"/>
          <w:sz w:val="28"/>
          <w:szCs w:val="28"/>
          <w:lang w:val="pt-BR"/>
        </w:rPr>
        <w:t xml:space="preserve"> </w:t>
      </w:r>
      <w:r w:rsidR="0080024D" w:rsidRPr="00FB5118">
        <w:rPr>
          <w:rFonts w:eastAsia="VNI-Times"/>
          <w:sz w:val="28"/>
          <w:szCs w:val="28"/>
          <w:lang w:val="pt-BR"/>
        </w:rPr>
        <w:t>và có chiề</w:t>
      </w:r>
      <w:r w:rsidR="005047DD" w:rsidRPr="00FB5118">
        <w:rPr>
          <w:rFonts w:eastAsia="VNI-Times"/>
          <w:sz w:val="28"/>
          <w:szCs w:val="28"/>
          <w:lang w:val="pt-BR"/>
        </w:rPr>
        <w:t>u dài là 2</w:t>
      </w:r>
      <w:r w:rsidR="0080024D" w:rsidRPr="00FB5118">
        <w:rPr>
          <w:rFonts w:eastAsia="VNI-Times"/>
          <w:sz w:val="28"/>
          <w:szCs w:val="28"/>
          <w:lang w:val="pt-BR"/>
        </w:rPr>
        <w:t>0m. Hãy tính tiết diện  và đường kính tiết diện của dây dẫn làm biến trở trên.</w:t>
      </w:r>
    </w:p>
    <w:p w:rsidR="0080024D" w:rsidRPr="00283EE0" w:rsidRDefault="0008584E" w:rsidP="0080024D">
      <w:pPr>
        <w:tabs>
          <w:tab w:val="left" w:leader="dot" w:pos="1260"/>
          <w:tab w:val="left" w:pos="2880"/>
          <w:tab w:val="left" w:leader="dot" w:pos="9907"/>
        </w:tabs>
        <w:rPr>
          <w:sz w:val="28"/>
          <w:szCs w:val="28"/>
          <w:lang w:val="pt-BR"/>
        </w:rPr>
      </w:pPr>
      <w:r>
        <w:rPr>
          <w:b/>
          <w:i/>
          <w:sz w:val="28"/>
          <w:szCs w:val="28"/>
          <w:u w:val="single"/>
          <w:lang w:val="pt-BR"/>
        </w:rPr>
        <w:t>Câu 4</w:t>
      </w:r>
      <w:r w:rsidR="0080024D" w:rsidRPr="00283EE0">
        <w:rPr>
          <w:b/>
          <w:i/>
          <w:sz w:val="28"/>
          <w:szCs w:val="28"/>
          <w:u w:val="single"/>
          <w:lang w:val="pt-BR"/>
        </w:rPr>
        <w:t>.</w:t>
      </w:r>
      <w:r w:rsidR="0080024D" w:rsidRPr="00283EE0">
        <w:rPr>
          <w:i/>
          <w:sz w:val="28"/>
          <w:szCs w:val="28"/>
          <w:lang w:val="pt-BR"/>
        </w:rPr>
        <w:t xml:space="preserve"> </w:t>
      </w:r>
      <w:r w:rsidR="0080024D" w:rsidRPr="00283EE0">
        <w:rPr>
          <w:sz w:val="28"/>
          <w:szCs w:val="28"/>
          <w:lang w:val="pt-BR"/>
        </w:rPr>
        <w:t>Cho mạch điện AB gồm hai điện trở</w:t>
      </w:r>
      <w:r w:rsidR="0080024D">
        <w:rPr>
          <w:sz w:val="28"/>
          <w:szCs w:val="28"/>
          <w:lang w:val="pt-BR"/>
        </w:rPr>
        <w:t xml:space="preserve"> R</w:t>
      </w:r>
      <w:r w:rsidR="0080024D" w:rsidRPr="0040517A">
        <w:rPr>
          <w:sz w:val="28"/>
          <w:szCs w:val="28"/>
          <w:vertAlign w:val="subscript"/>
          <w:lang w:val="pt-BR"/>
        </w:rPr>
        <w:t>1</w:t>
      </w:r>
      <w:r w:rsidR="005047DD">
        <w:rPr>
          <w:sz w:val="28"/>
          <w:szCs w:val="28"/>
          <w:lang w:val="pt-BR"/>
        </w:rPr>
        <w:t xml:space="preserve"> = 2</w:t>
      </w:r>
      <w:r w:rsidR="0080024D">
        <w:rPr>
          <w:sz w:val="28"/>
          <w:szCs w:val="28"/>
          <w:lang w:val="pt-BR"/>
        </w:rPr>
        <w:t xml:space="preserve">0 </w:t>
      </w:r>
      <w:r w:rsidR="0080024D">
        <w:rPr>
          <w:rFonts w:eastAsia="VNI-Times"/>
          <w:noProof/>
          <w:position w:val="-4"/>
          <w:sz w:val="28"/>
          <w:szCs w:val="28"/>
        </w:rPr>
        <w:drawing>
          <wp:inline distT="0" distB="0" distL="0" distR="0" wp14:anchorId="4C91117F" wp14:editId="745924B4">
            <wp:extent cx="161925" cy="161925"/>
            <wp:effectExtent l="0" t="0" r="9525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0024D">
        <w:rPr>
          <w:sz w:val="28"/>
          <w:szCs w:val="28"/>
          <w:lang w:val="pt-BR"/>
        </w:rPr>
        <w:t xml:space="preserve">  và R</w:t>
      </w:r>
      <w:r w:rsidR="0080024D" w:rsidRPr="0040517A">
        <w:rPr>
          <w:sz w:val="28"/>
          <w:szCs w:val="28"/>
          <w:vertAlign w:val="subscript"/>
          <w:lang w:val="pt-BR"/>
        </w:rPr>
        <w:t>2</w:t>
      </w:r>
      <w:r w:rsidR="005047DD">
        <w:rPr>
          <w:sz w:val="28"/>
          <w:szCs w:val="28"/>
          <w:lang w:val="pt-BR"/>
        </w:rPr>
        <w:t>= 3</w:t>
      </w:r>
      <w:r w:rsidR="0080024D">
        <w:rPr>
          <w:sz w:val="28"/>
          <w:szCs w:val="28"/>
          <w:lang w:val="pt-BR"/>
        </w:rPr>
        <w:t xml:space="preserve">0 </w:t>
      </w:r>
      <w:r w:rsidR="0080024D">
        <w:rPr>
          <w:rFonts w:eastAsia="VNI-Times"/>
          <w:noProof/>
          <w:position w:val="-4"/>
          <w:sz w:val="28"/>
          <w:szCs w:val="28"/>
        </w:rPr>
        <w:drawing>
          <wp:inline distT="0" distB="0" distL="0" distR="0" wp14:anchorId="1AE1F8FE" wp14:editId="6A19D574">
            <wp:extent cx="161925" cy="161925"/>
            <wp:effectExtent l="0" t="0" r="9525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0024D" w:rsidRPr="00283EE0">
        <w:rPr>
          <w:sz w:val="28"/>
          <w:szCs w:val="28"/>
          <w:lang w:val="pt-BR"/>
        </w:rPr>
        <w:t xml:space="preserve"> mắ</w:t>
      </w:r>
      <w:r w:rsidR="0080024D">
        <w:rPr>
          <w:sz w:val="28"/>
          <w:szCs w:val="28"/>
          <w:lang w:val="pt-BR"/>
        </w:rPr>
        <w:t>c song song</w:t>
      </w:r>
      <w:r w:rsidR="0080024D" w:rsidRPr="00283EE0">
        <w:rPr>
          <w:sz w:val="28"/>
          <w:szCs w:val="28"/>
          <w:lang w:val="pt-BR"/>
        </w:rPr>
        <w:t xml:space="preserve"> với nhau. Biết hiệu điện thế của đoạn mạ</w:t>
      </w:r>
      <w:r w:rsidR="005047DD">
        <w:rPr>
          <w:sz w:val="28"/>
          <w:szCs w:val="28"/>
          <w:lang w:val="pt-BR"/>
        </w:rPr>
        <w:t>ch AB là 18</w:t>
      </w:r>
      <w:r w:rsidR="0080024D" w:rsidRPr="00283EE0">
        <w:rPr>
          <w:sz w:val="28"/>
          <w:szCs w:val="28"/>
          <w:lang w:val="pt-BR"/>
        </w:rPr>
        <w:t xml:space="preserve"> V không đổi.</w:t>
      </w:r>
    </w:p>
    <w:p w:rsidR="0080024D" w:rsidRPr="00283EE0" w:rsidRDefault="0080024D" w:rsidP="0080024D">
      <w:pPr>
        <w:tabs>
          <w:tab w:val="left" w:pos="180"/>
        </w:tabs>
        <w:ind w:left="540" w:firstLine="169"/>
        <w:rPr>
          <w:sz w:val="28"/>
          <w:szCs w:val="28"/>
          <w:lang w:val="pt-BR"/>
        </w:rPr>
      </w:pPr>
      <w:r w:rsidRPr="00283EE0">
        <w:rPr>
          <w:sz w:val="28"/>
          <w:szCs w:val="28"/>
          <w:lang w:val="pt-BR"/>
        </w:rPr>
        <w:t>a. Tính điện trở tương đương của đoạn mạ</w:t>
      </w:r>
      <w:r>
        <w:rPr>
          <w:sz w:val="28"/>
          <w:szCs w:val="28"/>
          <w:lang w:val="pt-BR"/>
        </w:rPr>
        <w:t xml:space="preserve">ch AB. </w:t>
      </w:r>
    </w:p>
    <w:p w:rsidR="0080024D" w:rsidRDefault="0080024D" w:rsidP="0080024D">
      <w:pPr>
        <w:tabs>
          <w:tab w:val="left" w:pos="180"/>
        </w:tabs>
        <w:ind w:left="540" w:firstLine="169"/>
        <w:rPr>
          <w:sz w:val="28"/>
          <w:szCs w:val="28"/>
          <w:vertAlign w:val="subscript"/>
          <w:lang w:val="pt-BR"/>
        </w:rPr>
      </w:pPr>
      <w:r w:rsidRPr="00283EE0">
        <w:rPr>
          <w:sz w:val="28"/>
          <w:szCs w:val="28"/>
          <w:lang w:val="pt-BR"/>
        </w:rPr>
        <w:t>b. Tính công suất</w:t>
      </w:r>
      <w:r>
        <w:rPr>
          <w:sz w:val="28"/>
          <w:szCs w:val="28"/>
          <w:lang w:val="pt-BR"/>
        </w:rPr>
        <w:t xml:space="preserve"> điện của :</w:t>
      </w:r>
      <w:r w:rsidRPr="00283EE0">
        <w:rPr>
          <w:sz w:val="28"/>
          <w:szCs w:val="28"/>
          <w:lang w:val="pt-BR"/>
        </w:rPr>
        <w:t xml:space="preserve"> đoạn mạ</w:t>
      </w:r>
      <w:r>
        <w:rPr>
          <w:sz w:val="28"/>
          <w:szCs w:val="28"/>
          <w:lang w:val="pt-BR"/>
        </w:rPr>
        <w:t>ch AB và của điện trở R</w:t>
      </w:r>
      <w:r w:rsidR="005047DD">
        <w:rPr>
          <w:sz w:val="28"/>
          <w:szCs w:val="28"/>
          <w:vertAlign w:val="subscript"/>
          <w:lang w:val="pt-BR"/>
        </w:rPr>
        <w:t>2</w:t>
      </w:r>
    </w:p>
    <w:p w:rsidR="0080024D" w:rsidRDefault="0080024D" w:rsidP="0080024D">
      <w:pPr>
        <w:tabs>
          <w:tab w:val="left" w:pos="180"/>
        </w:tabs>
        <w:ind w:left="540" w:firstLine="169"/>
        <w:rPr>
          <w:sz w:val="28"/>
          <w:szCs w:val="28"/>
          <w:lang w:val="pt-BR"/>
        </w:rPr>
      </w:pPr>
      <w:r w:rsidRPr="00291916">
        <w:rPr>
          <w:sz w:val="28"/>
          <w:szCs w:val="28"/>
          <w:lang w:val="pt-BR"/>
        </w:rPr>
        <w:t>c.</w:t>
      </w:r>
      <w:r>
        <w:rPr>
          <w:sz w:val="28"/>
          <w:szCs w:val="28"/>
          <w:lang w:val="pt-BR"/>
        </w:rPr>
        <w:t>Tìm công do R</w:t>
      </w:r>
      <w:r w:rsidRPr="0040517A">
        <w:rPr>
          <w:sz w:val="28"/>
          <w:szCs w:val="28"/>
          <w:vertAlign w:val="subscript"/>
          <w:lang w:val="pt-BR"/>
        </w:rPr>
        <w:t>2</w:t>
      </w:r>
      <w:r>
        <w:rPr>
          <w:sz w:val="28"/>
          <w:szCs w:val="28"/>
          <w:vertAlign w:val="subscript"/>
          <w:lang w:val="pt-BR"/>
        </w:rPr>
        <w:t xml:space="preserve"> </w:t>
      </w:r>
      <w:r w:rsidR="005047DD">
        <w:rPr>
          <w:sz w:val="28"/>
          <w:szCs w:val="28"/>
          <w:lang w:val="pt-BR"/>
        </w:rPr>
        <w:t>sinh ra trong 4</w:t>
      </w:r>
      <w:r>
        <w:rPr>
          <w:sz w:val="28"/>
          <w:szCs w:val="28"/>
          <w:lang w:val="pt-BR"/>
        </w:rPr>
        <w:t>0 min</w:t>
      </w:r>
    </w:p>
    <w:p w:rsidR="00604E55" w:rsidRPr="00291916" w:rsidRDefault="00604E55" w:rsidP="0080024D">
      <w:pPr>
        <w:tabs>
          <w:tab w:val="left" w:pos="180"/>
        </w:tabs>
        <w:ind w:left="540" w:firstLine="169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d. Mắc thêm Ro nối tiếp với đoạn mạch song song trên sao cho hiệu điện thế của Ro gấp hai lần hiệu điện thế của đoạn mạch song song trên . Tìm Ro và công suất cả mạch lúc này</w:t>
      </w:r>
    </w:p>
    <w:p w:rsidR="00563885" w:rsidRPr="00563885" w:rsidRDefault="00563885" w:rsidP="00563885">
      <w:pPr>
        <w:rPr>
          <w:sz w:val="28"/>
          <w:szCs w:val="28"/>
          <w:lang w:val="vi-VN"/>
        </w:rPr>
      </w:pPr>
      <w:r w:rsidRPr="00563885">
        <w:rPr>
          <w:b/>
          <w:sz w:val="28"/>
          <w:szCs w:val="28"/>
          <w:u w:val="single"/>
          <w:lang w:val="pt-BR"/>
        </w:rPr>
        <w:t xml:space="preserve">  Câu 5</w:t>
      </w:r>
      <w:r w:rsidRPr="00563885">
        <w:rPr>
          <w:sz w:val="26"/>
          <w:szCs w:val="26"/>
          <w:lang w:val="pt-BR"/>
        </w:rPr>
        <w:t xml:space="preserve"> .</w:t>
      </w:r>
      <w:r w:rsidRPr="00563885">
        <w:rPr>
          <w:sz w:val="28"/>
          <w:szCs w:val="28"/>
          <w:lang w:val="vi-VN"/>
        </w:rPr>
        <w:t>Một dây dẫn bằng nhôm có khối lượng 2kg và có tiết diện là 1mm</w:t>
      </w:r>
      <w:r w:rsidRPr="00563885">
        <w:rPr>
          <w:sz w:val="28"/>
          <w:szCs w:val="28"/>
          <w:vertAlign w:val="superscript"/>
          <w:lang w:val="vi-VN"/>
        </w:rPr>
        <w:t>2</w:t>
      </w:r>
      <w:r w:rsidRPr="00563885">
        <w:rPr>
          <w:sz w:val="28"/>
          <w:szCs w:val="28"/>
          <w:lang w:val="pt-BR"/>
        </w:rPr>
        <w:t xml:space="preserve">. </w:t>
      </w:r>
      <w:r w:rsidRPr="00563885">
        <w:rPr>
          <w:sz w:val="28"/>
          <w:szCs w:val="28"/>
          <w:lang w:val="vi-VN"/>
        </w:rPr>
        <w:t>Biết khối lượng riêng của dây nhôm là 2700kg/m</w:t>
      </w:r>
      <w:r w:rsidRPr="00563885">
        <w:rPr>
          <w:sz w:val="28"/>
          <w:szCs w:val="28"/>
          <w:vertAlign w:val="superscript"/>
          <w:lang w:val="vi-VN"/>
        </w:rPr>
        <w:t>3</w:t>
      </w:r>
      <w:r w:rsidRPr="00563885">
        <w:rPr>
          <w:sz w:val="28"/>
          <w:szCs w:val="28"/>
          <w:lang w:val="vi-VN"/>
        </w:rPr>
        <w:t xml:space="preserve"> và điện trở suất của nhôm là 2,8.10</w:t>
      </w:r>
      <w:r w:rsidRPr="00563885">
        <w:rPr>
          <w:sz w:val="28"/>
          <w:szCs w:val="28"/>
          <w:vertAlign w:val="superscript"/>
          <w:lang w:val="vi-VN"/>
        </w:rPr>
        <w:t>-8</w:t>
      </w:r>
      <w:r w:rsidRPr="00563885">
        <w:rPr>
          <w:sz w:val="28"/>
          <w:szCs w:val="28"/>
          <w:lang w:val="vi-VN"/>
        </w:rPr>
        <w:t xml:space="preserve"> Ωm.</w:t>
      </w:r>
    </w:p>
    <w:p w:rsidR="00563885" w:rsidRPr="00563885" w:rsidRDefault="00563885" w:rsidP="00563885">
      <w:pPr>
        <w:rPr>
          <w:sz w:val="28"/>
          <w:szCs w:val="28"/>
          <w:lang w:val="pt-BR"/>
        </w:rPr>
      </w:pPr>
      <w:r w:rsidRPr="00563885">
        <w:rPr>
          <w:sz w:val="28"/>
          <w:szCs w:val="28"/>
          <w:lang w:val="pt-BR"/>
        </w:rPr>
        <w:t xml:space="preserve">a) Tính </w:t>
      </w:r>
      <w:r w:rsidRPr="00563885">
        <w:rPr>
          <w:sz w:val="28"/>
          <w:szCs w:val="28"/>
          <w:lang w:val="vi-VN"/>
        </w:rPr>
        <w:t>chiều dài dây dẫn</w:t>
      </w:r>
      <w:r w:rsidRPr="00563885">
        <w:rPr>
          <w:sz w:val="28"/>
          <w:szCs w:val="28"/>
          <w:lang w:val="pt-BR"/>
        </w:rPr>
        <w:t>.</w:t>
      </w:r>
    </w:p>
    <w:p w:rsidR="00563885" w:rsidRDefault="00563885" w:rsidP="00563885">
      <w:pPr>
        <w:rPr>
          <w:sz w:val="28"/>
          <w:szCs w:val="28"/>
          <w:lang w:val="pt-BR"/>
        </w:rPr>
      </w:pPr>
      <w:r w:rsidRPr="00563885">
        <w:rPr>
          <w:sz w:val="28"/>
          <w:szCs w:val="28"/>
          <w:lang w:val="pt-BR"/>
        </w:rPr>
        <w:t xml:space="preserve">b) Tính điện trở của </w:t>
      </w:r>
      <w:r w:rsidRPr="00563885">
        <w:rPr>
          <w:sz w:val="28"/>
          <w:szCs w:val="28"/>
          <w:lang w:val="vi-VN"/>
        </w:rPr>
        <w:t>dây dẫn</w:t>
      </w:r>
      <w:r w:rsidRPr="00563885">
        <w:rPr>
          <w:sz w:val="28"/>
          <w:szCs w:val="28"/>
          <w:lang w:val="pt-BR"/>
        </w:rPr>
        <w:t>.</w:t>
      </w:r>
    </w:p>
    <w:p w:rsidR="0060799E" w:rsidRPr="00B37A30" w:rsidRDefault="0060799E" w:rsidP="0060799E">
      <w:pPr>
        <w:spacing w:line="360" w:lineRule="auto"/>
        <w:jc w:val="both"/>
        <w:rPr>
          <w:sz w:val="28"/>
          <w:szCs w:val="28"/>
          <w:lang w:val="vi-VN"/>
        </w:rPr>
      </w:pPr>
      <w:r w:rsidRPr="0060799E">
        <w:rPr>
          <w:b/>
          <w:sz w:val="28"/>
          <w:szCs w:val="28"/>
          <w:u w:val="single"/>
          <w:lang w:val="vi-VN"/>
        </w:rPr>
        <w:t xml:space="preserve">Câu </w:t>
      </w:r>
      <w:r w:rsidRPr="00F2209B">
        <w:rPr>
          <w:b/>
          <w:sz w:val="28"/>
          <w:szCs w:val="28"/>
          <w:u w:val="single"/>
          <w:lang w:val="pt-BR"/>
        </w:rPr>
        <w:t>6</w:t>
      </w:r>
      <w:r w:rsidRPr="0060799E">
        <w:rPr>
          <w:b/>
          <w:sz w:val="28"/>
          <w:szCs w:val="28"/>
          <w:lang w:val="vi-VN"/>
        </w:rPr>
        <w:t>.</w:t>
      </w:r>
      <w:r w:rsidRPr="0060799E">
        <w:rPr>
          <w:sz w:val="28"/>
          <w:szCs w:val="28"/>
          <w:lang w:val="vi-VN"/>
        </w:rPr>
        <w:t xml:space="preserve"> Một đoạn mạch gồm hai dây dẫn mắc nối tiếp với nhau. Một dây dẫn bằng nhôm dài 3,4m có tiết diện 0,28.10</w:t>
      </w:r>
      <w:r w:rsidRPr="0060799E">
        <w:rPr>
          <w:sz w:val="28"/>
          <w:szCs w:val="28"/>
          <w:vertAlign w:val="superscript"/>
          <w:lang w:val="vi-VN"/>
        </w:rPr>
        <w:t>-7</w:t>
      </w:r>
      <w:r w:rsidRPr="0060799E">
        <w:rPr>
          <w:sz w:val="28"/>
          <w:szCs w:val="28"/>
          <w:lang w:val="vi-VN"/>
        </w:rPr>
        <w:t>m</w:t>
      </w:r>
      <w:r w:rsidRPr="0060799E">
        <w:rPr>
          <w:sz w:val="28"/>
          <w:szCs w:val="28"/>
          <w:vertAlign w:val="superscript"/>
          <w:lang w:val="vi-VN"/>
        </w:rPr>
        <w:t>2</w:t>
      </w:r>
      <w:r w:rsidRPr="0060799E">
        <w:rPr>
          <w:sz w:val="28"/>
          <w:szCs w:val="28"/>
          <w:lang w:val="vi-VN"/>
        </w:rPr>
        <w:t xml:space="preserve"> và dây còn lại bằng đồng dài 2m có tiết diện 0,2.10</w:t>
      </w:r>
      <w:r w:rsidRPr="0060799E">
        <w:rPr>
          <w:sz w:val="28"/>
          <w:szCs w:val="28"/>
          <w:vertAlign w:val="superscript"/>
          <w:lang w:val="vi-VN"/>
        </w:rPr>
        <w:t>-7</w:t>
      </w:r>
      <w:r w:rsidRPr="0060799E">
        <w:rPr>
          <w:sz w:val="28"/>
          <w:szCs w:val="28"/>
          <w:lang w:val="vi-VN"/>
        </w:rPr>
        <w:t>m</w:t>
      </w:r>
      <w:r w:rsidRPr="0060799E">
        <w:rPr>
          <w:sz w:val="28"/>
          <w:szCs w:val="28"/>
          <w:vertAlign w:val="superscript"/>
          <w:lang w:val="vi-VN"/>
        </w:rPr>
        <w:t>2</w:t>
      </w:r>
      <w:r w:rsidRPr="0060799E">
        <w:rPr>
          <w:sz w:val="28"/>
          <w:szCs w:val="28"/>
          <w:lang w:val="vi-VN"/>
        </w:rPr>
        <w:t>. Biết rằng điện trở suất của nhôm là 2,8.10</w:t>
      </w:r>
      <w:r w:rsidRPr="0060799E">
        <w:rPr>
          <w:sz w:val="28"/>
          <w:szCs w:val="28"/>
          <w:vertAlign w:val="superscript"/>
          <w:lang w:val="vi-VN"/>
        </w:rPr>
        <w:t>-8</w:t>
      </w:r>
      <w:r w:rsidRPr="0060799E">
        <w:rPr>
          <w:position w:val="-6"/>
          <w:sz w:val="28"/>
          <w:szCs w:val="28"/>
        </w:rPr>
        <w:object w:dxaOrig="49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14.25pt" o:ole="">
            <v:imagedata r:id="rId11" o:title=""/>
          </v:shape>
          <o:OLEObject Type="Embed" ProgID="Equation.DSMT4" ShapeID="_x0000_i1025" DrawAspect="Content" ObjectID="_1509823243" r:id="rId12"/>
        </w:object>
      </w:r>
      <w:r w:rsidRPr="0060799E">
        <w:rPr>
          <w:sz w:val="28"/>
          <w:szCs w:val="28"/>
          <w:lang w:val="vi-VN"/>
        </w:rPr>
        <w:t>, của đồng là 1,7.10</w:t>
      </w:r>
      <w:r w:rsidRPr="0060799E">
        <w:rPr>
          <w:sz w:val="28"/>
          <w:szCs w:val="28"/>
          <w:vertAlign w:val="superscript"/>
          <w:lang w:val="vi-VN"/>
        </w:rPr>
        <w:t>-8</w:t>
      </w:r>
      <w:r w:rsidRPr="0060799E">
        <w:rPr>
          <w:position w:val="-6"/>
          <w:sz w:val="28"/>
          <w:szCs w:val="28"/>
        </w:rPr>
        <w:object w:dxaOrig="499" w:dyaOrig="279">
          <v:shape id="_x0000_i1026" type="#_x0000_t75" style="width:24.75pt;height:14.25pt" o:ole="">
            <v:imagedata r:id="rId11" o:title=""/>
          </v:shape>
          <o:OLEObject Type="Embed" ProgID="Equation.DSMT4" ShapeID="_x0000_i1026" DrawAspect="Content" ObjectID="_1509823244" r:id="rId13"/>
        </w:object>
      </w:r>
      <w:r w:rsidRPr="0060799E">
        <w:rPr>
          <w:sz w:val="28"/>
          <w:szCs w:val="28"/>
          <w:lang w:val="vi-VN"/>
        </w:rPr>
        <w:t xml:space="preserve">. Cho dòng điện chạy qua đoạn mạch này thì sau một khoảng thời gian dây nào sẽ tỏa nhiệt lượng nhiều hơn và nhiều hơn bao nhiêu lần? </w:t>
      </w:r>
    </w:p>
    <w:p w:rsidR="00F2209B" w:rsidRPr="00B37A30" w:rsidRDefault="00F2209B" w:rsidP="00F2209B">
      <w:pPr>
        <w:rPr>
          <w:b/>
          <w:sz w:val="26"/>
          <w:szCs w:val="26"/>
          <w:lang w:val="vi-VN"/>
        </w:rPr>
      </w:pPr>
      <w:r w:rsidRPr="00380B5A">
        <w:rPr>
          <w:noProof/>
          <w:sz w:val="26"/>
          <w:szCs w:val="26"/>
          <w:u w:val="single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598F6123" wp14:editId="6C8E6390">
                <wp:simplePos x="0" y="0"/>
                <wp:positionH relativeFrom="column">
                  <wp:posOffset>3606165</wp:posOffset>
                </wp:positionH>
                <wp:positionV relativeFrom="paragraph">
                  <wp:posOffset>3175</wp:posOffset>
                </wp:positionV>
                <wp:extent cx="2667000" cy="678815"/>
                <wp:effectExtent l="0" t="0" r="0" b="26035"/>
                <wp:wrapNone/>
                <wp:docPr id="28" name="Group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67000" cy="678815"/>
                          <a:chOff x="5726" y="596"/>
                          <a:chExt cx="4612" cy="1069"/>
                        </a:xfrm>
                      </wpg:grpSpPr>
                      <wps:wsp>
                        <wps:cNvPr id="29" name="Rectangle 4"/>
                        <wps:cNvSpPr>
                          <a:spLocks noChangeArrowheads="1"/>
                        </wps:cNvSpPr>
                        <wps:spPr bwMode="auto">
                          <a:xfrm>
                            <a:off x="7217" y="690"/>
                            <a:ext cx="1943" cy="9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2209B" w:rsidRDefault="00F2209B" w:rsidP="00F2209B">
                              <w:r>
                                <w:t xml:space="preserve">   </w:t>
                              </w:r>
                            </w:p>
                            <w:p w:rsidR="00F2209B" w:rsidRDefault="00F2209B" w:rsidP="00F2209B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 xml:space="preserve">  R</w:t>
                              </w:r>
                              <w:r>
                                <w:rPr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" name="Line 5"/>
                        <wps:cNvCnPr/>
                        <wps:spPr bwMode="auto">
                          <a:xfrm>
                            <a:off x="5994" y="1170"/>
                            <a:ext cx="122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Line 6"/>
                        <wps:cNvCnPr/>
                        <wps:spPr bwMode="auto">
                          <a:xfrm>
                            <a:off x="9153" y="1118"/>
                            <a:ext cx="100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Rectangle 7"/>
                        <wps:cNvSpPr>
                          <a:spLocks noChangeArrowheads="1"/>
                        </wps:cNvSpPr>
                        <wps:spPr bwMode="auto">
                          <a:xfrm>
                            <a:off x="7896" y="596"/>
                            <a:ext cx="536" cy="1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" name="Rectangle 8"/>
                        <wps:cNvSpPr>
                          <a:spLocks noChangeArrowheads="1"/>
                        </wps:cNvSpPr>
                        <wps:spPr bwMode="auto">
                          <a:xfrm>
                            <a:off x="7890" y="1485"/>
                            <a:ext cx="536" cy="1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" name="Oval 9"/>
                        <wps:cNvSpPr>
                          <a:spLocks noChangeArrowheads="1"/>
                        </wps:cNvSpPr>
                        <wps:spPr bwMode="auto">
                          <a:xfrm>
                            <a:off x="5860" y="1033"/>
                            <a:ext cx="134" cy="18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" name="Oval 10"/>
                        <wps:cNvSpPr>
                          <a:spLocks noChangeArrowheads="1"/>
                        </wps:cNvSpPr>
                        <wps:spPr bwMode="auto">
                          <a:xfrm>
                            <a:off x="10065" y="1011"/>
                            <a:ext cx="134" cy="18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" name="Line 11"/>
                        <wps:cNvCnPr/>
                        <wps:spPr bwMode="auto">
                          <a:xfrm rot="20534988" flipH="1">
                            <a:off x="5726" y="1053"/>
                            <a:ext cx="402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" name="Line 12"/>
                        <wps:cNvCnPr/>
                        <wps:spPr bwMode="auto">
                          <a:xfrm rot="20534988" flipH="1">
                            <a:off x="9936" y="1011"/>
                            <a:ext cx="402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" name="Rectangle 13"/>
                        <wps:cNvSpPr>
                          <a:spLocks noChangeArrowheads="1"/>
                        </wps:cNvSpPr>
                        <wps:spPr bwMode="auto">
                          <a:xfrm>
                            <a:off x="6329" y="1033"/>
                            <a:ext cx="536" cy="1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8" o:spid="_x0000_s1026" style="position:absolute;margin-left:283.95pt;margin-top:.25pt;width:210pt;height:53.45pt;z-index:251661312" coordorigin="5726,596" coordsize="4612,10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">
                <v:rect id="Rectangle 4" o:spid="_x0000_s1027" style="position:absolute;left:7217;top:690;width:1943;height: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fkuvsQA&#10;AADbAAAADwAAAGRycy9kb3ducmV2LnhtbESPQWvCQBSE70L/w/IKvZldU5AmdRVpsdSjJhdvz+xr&#10;kjb7NmRXTfvrXaHgcZiZb5jFarSdONPgW8caZokCQVw503KtoSw20xcQPiAb7ByThl/ysFo+TBaY&#10;G3fhHZ33oRYRwj5HDU0IfS6lrxqy6BPXE0fvyw0WQ5RDLc2Alwi3nUyVmkuLLceFBnt6a6j62Z+s&#10;hmOblvi3Kz6UzTbPYTsW36fDu9ZPj+P6FUSgMdzD/+1PoyHN4PYl/gC5v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X5Lr7EAAAA2wAAAA8AAAAAAAAAAAAAAAAAmAIAAGRycy9k&#10;b3ducmV2LnhtbFBLBQYAAAAABAAEAPUAAACJAwAAAAA=&#10;">
                  <v:textbox>
                    <w:txbxContent>
                      <w:p w:rsidR="00F2209B" w:rsidRDefault="00F2209B" w:rsidP="00F2209B">
                        <w:r>
                          <w:t xml:space="preserve">   </w:t>
                        </w:r>
                      </w:p>
                      <w:p w:rsidR="00F2209B" w:rsidRDefault="00F2209B" w:rsidP="00F2209B">
                        <w:pPr>
                          <w:rPr>
                            <w:vertAlign w:val="subscript"/>
                          </w:rPr>
                        </w:pPr>
                        <w:r>
                          <w:t xml:space="preserve"> </w:t>
                        </w:r>
                        <w:r>
                          <w:t xml:space="preserve"> R</w:t>
                        </w:r>
                        <w:r>
                          <w:rPr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rect>
                <v:line id="Line 5" o:spid="_x0000_s1028" style="position:absolute;visibility:visible;mso-wrap-style:square" from="5994,1170" to="7217,11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JRX6MIAAADbAAAADwAAAGRycy9kb3ducmV2LnhtbERPy2rCQBTdF/oPwy10VydWCBIdRSwF&#10;7ULqA3R5zVyTaOZOmJkm8e87C8Hl4byn897UoiXnK8sKhoMEBHFudcWFgsP++2MMwgdkjbVlUnAn&#10;D/PZ68sUM2073lK7C4WIIewzVFCG0GRS+rwkg35gG+LIXawzGCJ0hdQOuxhuavmZJKk0WHFsKLGh&#10;ZUn5bfdnFGxGv2m7WP+s+uM6Pedf2/Pp2jml3t/6xQREoD48xQ/3SisYxfXxS/wBcvY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JRX6MIAAADbAAAADwAAAAAAAAAAAAAA&#10;AAChAgAAZHJzL2Rvd25yZXYueG1sUEsFBgAAAAAEAAQA+QAAAJADAAAAAA==&#10;"/>
                <v:line id="Line 6" o:spid="_x0000_s1029" style="position:absolute;visibility:visible;mso-wrap-style:square" from="9153,1118" to="10158,11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9jyc8UAAADbAAAADwAAAGRycy9kb3ducmV2LnhtbESPT2vCQBTE7wW/w/IK3urGCkFSV5FK&#10;QXso/oP2+My+Jmmzb8PumsRv7wqCx2FmfsPMFr2pRUvOV5YVjEcJCOLc6ooLBcfDx8sUhA/IGmvL&#10;pOBCHhbzwdMMM2073lG7D4WIEPYZKihDaDIpfV6SQT+yDXH0fq0zGKJ0hdQOuwg3tXxNklQarDgu&#10;lNjQe0n5//5sFHxNtmm73Hyu++9NespXu9PPX+eUGj73yzcQgfrwCN/ba61gMobbl/gD5P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9jyc8UAAADbAAAADwAAAAAAAAAA&#10;AAAAAAChAgAAZHJzL2Rvd25yZXYueG1sUEsFBgAAAAAEAAQA+QAAAJMDAAAAAA==&#10;"/>
                <v:rect id="Rectangle 7" o:spid="_x0000_s1030" style="position:absolute;left:7896;top:596;width:536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oQqEsQA&#10;AADbAAAADwAAAGRycy9kb3ducmV2LnhtbESPQWvCQBSE70L/w/IKvemmEUqNrlJaUtqjxou3Z/aZ&#10;xGbfhuxGV3+9KxQ8DjPzDbNYBdOKE/WusazgdZKAIC6tbrhSsC3y8TsI55E1tpZJwYUcrJZPowVm&#10;2p55TaeNr0SEsMtQQe19l0npypoMuontiKN3sL1BH2VfSd3jOcJNK9MkeZMGG44LNXb0WVP5txmM&#10;gn2TbvG6Lr4TM8un/jcUx2H3pdTLc/iYg/AU/CP83/7RCqYp3L/EHyC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6EKhLEAAAA2wAAAA8AAAAAAAAAAAAAAAAAmAIAAGRycy9k&#10;b3ducmV2LnhtbFBLBQYAAAAABAAEAPUAAACJAwAAAAA=&#10;"/>
                <v:rect id="Rectangle 8" o:spid="_x0000_s1031" style="position:absolute;left:7890;top:1485;width:536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ciPicMA&#10;AADbAAAADwAAAGRycy9kb3ducmV2LnhtbESPQYvCMBSE7wv+h/AEb2uqBdGuUURR9Kjtxdvb5m3b&#10;tXkpTdTqr98sCB6HmfmGmS87U4sbta6yrGA0jEAQ51ZXXCjI0u3nFITzyBpry6TgQQ6Wi97HHBNt&#10;73yk28kXIkDYJaig9L5JpHR5SQbd0DbEwfuxrUEfZFtI3eI9wE0tx1E0kQYrDgslNrQuKb+crkbB&#10;dzXO8HlMd5GZbWN/6NLf63mj1KDfrb5AeOr8O/xq77WCOIb/L+EHyM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ciPicMAAADbAAAADwAAAAAAAAAAAAAAAACYAgAAZHJzL2Rv&#10;d25yZXYueG1sUEsFBgAAAAAEAAQA9QAAAIgDAAAAAA==&#10;"/>
                <v:oval id="Oval 9" o:spid="_x0000_s1032" style="position:absolute;left:5860;top:1033;width:134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DH2N8MA&#10;AADbAAAADwAAAGRycy9kb3ducmV2LnhtbESPQWvCQBSE74X+h+UVvNWNjUpJXUUqgh48NLb3R/aZ&#10;BLNvQ/YZ4793BaHHYWa+YRarwTWqpy7Ung1Mxgko4sLbmksDv8ft+yeoIMgWG89k4EYBVsvXlwVm&#10;1l/5h/pcShUhHDI0UIm0mdahqMhhGPuWOHon3zmUKLtS2w6vEe4a/ZEkc+2w5rhQYUvfFRXn/OIM&#10;bMp1Pu91KrP0tNnJ7Px32KcTY0Zvw/oLlNAg/+Fne2cNpFN4fIk/QC/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DH2N8MAAADbAAAADwAAAAAAAAAAAAAAAACYAgAAZHJzL2Rv&#10;d25yZXYueG1sUEsFBgAAAAAEAAQA9QAAAIgDAAAAAA==&#10;"/>
                <v:oval id="Oval 10" o:spid="_x0000_s1033" style="position:absolute;left:10065;top:1011;width:134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31TrMMA&#10;AADbAAAADwAAAGRycy9kb3ducmV2LnhtbESPQWvCQBSE74L/YXmF3nRjQ6SkriJKwR48GO39kX0m&#10;wezbkH2N6b/vFgSPw8x8w6w2o2vVQH1oPBtYzBNQxKW3DVcGLufP2TuoIMgWW89k4JcCbNbTyQpz&#10;6+98oqGQSkUIhxwN1CJdrnUoa3IY5r4jjt7V9w4lyr7Stsd7hLtWvyXJUjtsOC7U2NGupvJW/DgD&#10;+2pbLAedSpZe9wfJbt/Hr3RhzOvLuP0AJTTKM/xoH6yBNIP/L/EH6P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31TrMMAAADbAAAADwAAAAAAAAAAAAAAAACYAgAAZHJzL2Rv&#10;d25yZXYueG1sUEsFBgAAAAAEAAQA9QAAAIgDAAAAAA==&#10;"/>
                <v:line id="Line 11" o:spid="_x0000_s1034" style="position:absolute;rotation:1163277fd;flip:x;visibility:visible;mso-wrap-style:square" from="5726,1053" to="6128,12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oq+UcQAAADbAAAADwAAAGRycy9kb3ducmV2LnhtbESPzWrDMBCE74G+g9hCboncFtzUiRLS&#10;QiDQU35aelysjWVirYy0TZy3rwqFHoeZ+YZZrAbfqQvF1AY28DAtQBHXwbbcGDgeNpMZqCTIFrvA&#10;ZOBGCVbLu9ECKxuuvKPLXhqVIZwqNOBE+krrVDvymKahJ87eKUSPkmVstI14zXDf6ceiKLXHlvOC&#10;w57eHNXn/bc38LL53MW2DO/bj/5ZZmtx9enr1Zjx/bCegxIa5D/8195aA08l/H7JP0Av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ir5RxAAAANsAAAAPAAAAAAAAAAAA&#10;AAAAAKECAABkcnMvZG93bnJldi54bWxQSwUGAAAAAAQABAD5AAAAkgMAAAAA&#10;"/>
                <v:line id="Line 12" o:spid="_x0000_s1035" style="position:absolute;rotation:1163277fd;flip:x;visibility:visible;mso-wrap-style:square" from="9936,1011" to="10338,11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cYbysMAAADbAAAADwAAAGRycy9kb3ducmV2LnhtbESPQWsCMRSE70L/Q3gFb5ptBbVbo9iC&#10;IHhS29LjY/PcLN28LMmrbv99Iwgeh5n5hlmset+qM8XUBDbwNC5AEVfBNlwb+DhuRnNQSZAttoHJ&#10;wB8lWC0fBgssbbjwns4HqVWGcCrRgBPpSq1T5chjGoeOOHunED1KlrHWNuIlw32rn4tiqj02nBcc&#10;dvTuqPo5/HoDL5uvfWymYbf97GYyX4urTt9vxgwf+/UrKKFe7uFbe2sNTGZw/ZJ/gF7+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nGG8rDAAAA2wAAAA8AAAAAAAAAAAAA&#10;AAAAoQIAAGRycy9kb3ducmV2LnhtbFBLBQYAAAAABAAEAPkAAACRAwAAAAA=&#10;"/>
                <v:rect id="Rectangle 13" o:spid="_x0000_s1036" style="position:absolute;left:6329;top:1033;width:536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2wd+L8A&#10;AADbAAAADwAAAGRycy9kb3ducmV2LnhtbERPTa/BQBTdS/yHyZXYMUUi75UhQghL2s3bXZ2rLZ07&#10;TWdQfr1ZSN7y5HzPl62pxIMaV1pWMBpGIIgzq0vOFaTJdvADwnlkjZVlUvAiB8tFtzPHWNsnH+lx&#10;8rkIIexiVFB4X8dSuqwgg25oa+LAXWxj0AfY5FI3+AzhppLjKJpKgyWHhgJrWheU3U53o+BcjlN8&#10;H5NdZH63E39ok+v9b6NUv9euZiA8tf5f/HXvtYJJGBu+hB8gFx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vbB34vwAAANsAAAAPAAAAAAAAAAAAAAAAAJgCAABkcnMvZG93bnJl&#10;di54bWxQSwUGAAAAAAQABAD1AAAAhAMAAAAA&#10;"/>
              </v:group>
            </w:pict>
          </mc:Fallback>
        </mc:AlternateContent>
      </w:r>
      <w:r w:rsidRPr="00380B5A">
        <w:rPr>
          <w:noProof/>
          <w:sz w:val="26"/>
          <w:szCs w:val="26"/>
          <w:u w:val="single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2D8E8213" wp14:editId="4F20E8FF">
                <wp:simplePos x="0" y="0"/>
                <wp:positionH relativeFrom="column">
                  <wp:posOffset>4860925</wp:posOffset>
                </wp:positionH>
                <wp:positionV relativeFrom="paragraph">
                  <wp:posOffset>-276225</wp:posOffset>
                </wp:positionV>
                <wp:extent cx="609600" cy="457200"/>
                <wp:effectExtent l="0" t="0" r="0" b="0"/>
                <wp:wrapNone/>
                <wp:docPr id="39" name="Text Box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96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2209B" w:rsidRDefault="00F2209B" w:rsidP="00F2209B">
                            <w:r>
                              <w:t>R</w:t>
                            </w:r>
                            <w:r>
                              <w:rPr>
                                <w:vertAlign w:val="subscript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9" o:spid="_x0000_s1037" type="#_x0000_t202" style="position:absolute;margin-left:382.75pt;margin-top:-21.75pt;width:48pt;height:36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" filled="f" stroked="f">
                <v:textbox>
                  <w:txbxContent>
                    <w:p w:rsidR="00F2209B" w:rsidRDefault="00F2209B" w:rsidP="00F2209B">
                      <w:r>
                        <w:t>R</w:t>
                      </w:r>
                      <w:r>
                        <w:rPr>
                          <w:vertAlign w:val="subscript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Pr="00380B5A">
        <w:rPr>
          <w:noProof/>
          <w:sz w:val="26"/>
          <w:szCs w:val="26"/>
          <w:u w:val="single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C974D29" wp14:editId="13780586">
                <wp:simplePos x="0" y="0"/>
                <wp:positionH relativeFrom="column">
                  <wp:posOffset>4143375</wp:posOffset>
                </wp:positionH>
                <wp:positionV relativeFrom="paragraph">
                  <wp:posOffset>-46990</wp:posOffset>
                </wp:positionV>
                <wp:extent cx="609600" cy="457200"/>
                <wp:effectExtent l="0" t="0" r="0" b="0"/>
                <wp:wrapNone/>
                <wp:docPr id="40" name="Text Box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96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2209B" w:rsidRDefault="00F2209B" w:rsidP="00F2209B">
                            <w:r>
                              <w:t>R</w:t>
                            </w:r>
                            <w:r>
                              <w:rPr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0" o:spid="_x0000_s1038" type="#_x0000_t202" style="position:absolute;margin-left:326.25pt;margin-top:-3.7pt;width:48pt;height:36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" filled="f" stroked="f">
                <v:textbox>
                  <w:txbxContent>
                    <w:p w:rsidR="00F2209B" w:rsidRDefault="00F2209B" w:rsidP="00F2209B">
                      <w:r>
                        <w:t>R</w:t>
                      </w:r>
                      <w:r>
                        <w:rPr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Pr="00380B5A">
        <w:rPr>
          <w:b/>
          <w:sz w:val="26"/>
          <w:szCs w:val="26"/>
          <w:u w:val="single"/>
          <w:lang w:val="vi-VN"/>
        </w:rPr>
        <w:t xml:space="preserve">Câu </w:t>
      </w:r>
      <w:r w:rsidRPr="00B37A30">
        <w:rPr>
          <w:b/>
          <w:sz w:val="26"/>
          <w:szCs w:val="26"/>
          <w:u w:val="single"/>
          <w:lang w:val="vi-VN"/>
        </w:rPr>
        <w:t>7</w:t>
      </w:r>
      <w:r>
        <w:rPr>
          <w:b/>
          <w:sz w:val="26"/>
          <w:szCs w:val="26"/>
          <w:lang w:val="vi-VN"/>
        </w:rPr>
        <w:t>:</w:t>
      </w:r>
      <w:r w:rsidRPr="00BD5C78">
        <w:rPr>
          <w:sz w:val="26"/>
          <w:szCs w:val="26"/>
          <w:lang w:val="vi-VN"/>
        </w:rPr>
        <w:t xml:space="preserve"> </w:t>
      </w:r>
    </w:p>
    <w:p w:rsidR="00F2209B" w:rsidRPr="00F2209B" w:rsidRDefault="00F2209B" w:rsidP="00F2209B">
      <w:pPr>
        <w:tabs>
          <w:tab w:val="left" w:pos="201"/>
        </w:tabs>
        <w:rPr>
          <w:sz w:val="28"/>
          <w:szCs w:val="28"/>
          <w:lang w:val="vi-VN"/>
        </w:rPr>
      </w:pPr>
      <w:r>
        <w:rPr>
          <w:sz w:val="26"/>
          <w:szCs w:val="26"/>
          <w:lang w:val="vi-VN"/>
        </w:rPr>
        <w:tab/>
      </w:r>
      <w:r w:rsidRPr="00F2209B">
        <w:rPr>
          <w:sz w:val="28"/>
          <w:szCs w:val="28"/>
          <w:lang w:val="vi-VN"/>
        </w:rPr>
        <w:t>Cho mạch điện như hình vẽ, biết R</w:t>
      </w:r>
      <w:r w:rsidRPr="00F2209B">
        <w:rPr>
          <w:sz w:val="28"/>
          <w:szCs w:val="28"/>
          <w:vertAlign w:val="subscript"/>
          <w:lang w:val="vi-VN"/>
        </w:rPr>
        <w:t>1</w:t>
      </w:r>
      <w:r w:rsidRPr="00F2209B">
        <w:rPr>
          <w:sz w:val="28"/>
          <w:szCs w:val="28"/>
          <w:lang w:val="vi-VN"/>
        </w:rPr>
        <w:t xml:space="preserve">=8 </w:t>
      </w:r>
      <w:r w:rsidRPr="00F2209B">
        <w:rPr>
          <w:sz w:val="28"/>
          <w:szCs w:val="28"/>
          <w:lang w:val="vi-VN"/>
        </w:rPr>
        <w:sym w:font="Symbol" w:char="F057"/>
      </w:r>
      <w:r w:rsidRPr="00F2209B">
        <w:rPr>
          <w:sz w:val="28"/>
          <w:szCs w:val="28"/>
          <w:lang w:val="vi-VN"/>
        </w:rPr>
        <w:t xml:space="preserve">,                  </w:t>
      </w:r>
      <w:r w:rsidRPr="00F2209B">
        <w:rPr>
          <w:sz w:val="28"/>
          <w:szCs w:val="28"/>
          <w:lang w:val="vi-VN"/>
        </w:rPr>
        <w:tab/>
        <w:t xml:space="preserve">    </w:t>
      </w:r>
      <w:r>
        <w:rPr>
          <w:sz w:val="28"/>
          <w:szCs w:val="28"/>
          <w:lang w:val="vi-VN"/>
        </w:rPr>
        <w:t xml:space="preserve">    </w:t>
      </w:r>
      <w:r>
        <w:rPr>
          <w:sz w:val="28"/>
          <w:szCs w:val="28"/>
          <w:lang w:val="vi-VN"/>
        </w:rPr>
        <w:tab/>
      </w:r>
      <w:r>
        <w:rPr>
          <w:sz w:val="28"/>
          <w:szCs w:val="28"/>
          <w:lang w:val="vi-VN"/>
        </w:rPr>
        <w:tab/>
      </w:r>
      <w:r>
        <w:rPr>
          <w:sz w:val="28"/>
          <w:szCs w:val="28"/>
          <w:lang w:val="vi-VN"/>
        </w:rPr>
        <w:tab/>
        <w:t xml:space="preserve">      </w:t>
      </w:r>
      <w:r w:rsidRPr="00F2209B">
        <w:rPr>
          <w:sz w:val="28"/>
          <w:szCs w:val="28"/>
          <w:lang w:val="vi-VN"/>
        </w:rPr>
        <w:t xml:space="preserve">                  </w:t>
      </w:r>
      <w:r>
        <w:rPr>
          <w:sz w:val="28"/>
          <w:szCs w:val="28"/>
          <w:lang w:val="vi-VN"/>
        </w:rPr>
        <w:t xml:space="preserve"> </w:t>
      </w:r>
    </w:p>
    <w:p w:rsidR="00F2209B" w:rsidRPr="00F2209B" w:rsidRDefault="00F2209B" w:rsidP="00F2209B">
      <w:pPr>
        <w:tabs>
          <w:tab w:val="left" w:pos="201"/>
        </w:tabs>
        <w:rPr>
          <w:sz w:val="28"/>
          <w:szCs w:val="28"/>
          <w:lang w:val="vi-VN"/>
        </w:rPr>
      </w:pPr>
      <w:r w:rsidRPr="00F2209B">
        <w:rPr>
          <w:sz w:val="28"/>
          <w:szCs w:val="28"/>
          <w:lang w:val="vi-VN"/>
        </w:rPr>
        <w:t>R</w:t>
      </w:r>
      <w:r w:rsidRPr="00F2209B">
        <w:rPr>
          <w:sz w:val="28"/>
          <w:szCs w:val="28"/>
          <w:vertAlign w:val="subscript"/>
          <w:lang w:val="vi-VN"/>
        </w:rPr>
        <w:t>2</w:t>
      </w:r>
      <w:r w:rsidRPr="00F2209B">
        <w:rPr>
          <w:sz w:val="28"/>
          <w:szCs w:val="28"/>
          <w:lang w:val="vi-VN"/>
        </w:rPr>
        <w:t xml:space="preserve"> = 12 </w:t>
      </w:r>
      <w:r w:rsidRPr="00F2209B">
        <w:rPr>
          <w:sz w:val="28"/>
          <w:szCs w:val="28"/>
          <w:lang w:val="vi-VN"/>
        </w:rPr>
        <w:sym w:font="Symbol" w:char="F057"/>
      </w:r>
      <w:r w:rsidRPr="00F2209B">
        <w:rPr>
          <w:sz w:val="28"/>
          <w:szCs w:val="28"/>
          <w:lang w:val="vi-VN"/>
        </w:rPr>
        <w:t>, R</w:t>
      </w:r>
      <w:r w:rsidRPr="00F2209B">
        <w:rPr>
          <w:sz w:val="28"/>
          <w:szCs w:val="28"/>
          <w:vertAlign w:val="subscript"/>
          <w:lang w:val="vi-VN"/>
        </w:rPr>
        <w:t>3</w:t>
      </w:r>
      <w:r w:rsidRPr="00F2209B">
        <w:rPr>
          <w:sz w:val="28"/>
          <w:szCs w:val="28"/>
          <w:lang w:val="vi-VN"/>
        </w:rPr>
        <w:t xml:space="preserve">=6 </w:t>
      </w:r>
      <w:r w:rsidRPr="00F2209B">
        <w:rPr>
          <w:sz w:val="28"/>
          <w:szCs w:val="28"/>
          <w:lang w:val="vi-VN"/>
        </w:rPr>
        <w:sym w:font="Symbol" w:char="F057"/>
      </w:r>
      <w:r w:rsidRPr="00F2209B">
        <w:rPr>
          <w:sz w:val="28"/>
          <w:szCs w:val="28"/>
          <w:lang w:val="vi-VN"/>
        </w:rPr>
        <w:t xml:space="preserve">, hiệu điện thế không đổi U = 24V.                    </w:t>
      </w:r>
      <w:r w:rsidRPr="00F2209B">
        <w:rPr>
          <w:sz w:val="28"/>
          <w:szCs w:val="28"/>
          <w:lang w:val="vi-VN"/>
        </w:rPr>
        <w:tab/>
      </w:r>
      <w:r w:rsidRPr="00F2209B">
        <w:rPr>
          <w:sz w:val="28"/>
          <w:szCs w:val="28"/>
          <w:lang w:val="vi-VN"/>
        </w:rPr>
        <w:tab/>
      </w:r>
      <w:r w:rsidRPr="00F2209B">
        <w:rPr>
          <w:sz w:val="28"/>
          <w:szCs w:val="28"/>
          <w:lang w:val="vi-VN"/>
        </w:rPr>
        <w:tab/>
        <w:t xml:space="preserve">                                                                  </w:t>
      </w:r>
    </w:p>
    <w:p w:rsidR="00F2209B" w:rsidRPr="00F2209B" w:rsidRDefault="00F2209B" w:rsidP="00F2209B">
      <w:pPr>
        <w:tabs>
          <w:tab w:val="left" w:pos="201"/>
        </w:tabs>
        <w:rPr>
          <w:sz w:val="28"/>
          <w:szCs w:val="28"/>
          <w:vertAlign w:val="subscript"/>
          <w:lang w:val="vi-VN"/>
        </w:rPr>
      </w:pPr>
      <w:r w:rsidRPr="00F2209B">
        <w:rPr>
          <w:sz w:val="28"/>
          <w:szCs w:val="28"/>
          <w:lang w:val="vi-VN"/>
        </w:rPr>
        <w:tab/>
      </w:r>
      <w:r w:rsidRPr="00F2209B">
        <w:rPr>
          <w:sz w:val="28"/>
          <w:szCs w:val="28"/>
          <w:lang w:val="vi-VN"/>
        </w:rPr>
        <w:tab/>
        <w:t xml:space="preserve">a) Tính điện trở tương đương của đoạn mạch. </w:t>
      </w:r>
      <w:r w:rsidRPr="00F2209B">
        <w:rPr>
          <w:sz w:val="28"/>
          <w:szCs w:val="28"/>
          <w:lang w:val="vi-VN"/>
        </w:rPr>
        <w:tab/>
      </w:r>
      <w:r w:rsidRPr="00F2209B">
        <w:rPr>
          <w:sz w:val="28"/>
          <w:szCs w:val="28"/>
          <w:lang w:val="vi-VN"/>
        </w:rPr>
        <w:tab/>
        <w:t xml:space="preserve">  </w:t>
      </w:r>
      <w:r w:rsidRPr="00F2209B">
        <w:rPr>
          <w:sz w:val="28"/>
          <w:szCs w:val="28"/>
          <w:lang w:val="vi-VN"/>
        </w:rPr>
        <w:tab/>
      </w:r>
      <w:r w:rsidRPr="00F2209B">
        <w:rPr>
          <w:sz w:val="28"/>
          <w:szCs w:val="28"/>
          <w:lang w:val="vi-VN"/>
        </w:rPr>
        <w:tab/>
      </w:r>
      <w:r w:rsidRPr="00F2209B">
        <w:rPr>
          <w:sz w:val="28"/>
          <w:szCs w:val="28"/>
          <w:lang w:val="vi-VN"/>
        </w:rPr>
        <w:tab/>
      </w:r>
    </w:p>
    <w:p w:rsidR="00F2209B" w:rsidRPr="00F2209B" w:rsidRDefault="00F2209B" w:rsidP="00F2209B">
      <w:pPr>
        <w:tabs>
          <w:tab w:val="left" w:pos="201"/>
        </w:tabs>
        <w:rPr>
          <w:sz w:val="28"/>
          <w:szCs w:val="28"/>
          <w:lang w:val="vi-VN"/>
        </w:rPr>
      </w:pPr>
      <w:r w:rsidRPr="00F2209B">
        <w:rPr>
          <w:sz w:val="28"/>
          <w:szCs w:val="28"/>
          <w:lang w:val="vi-VN"/>
        </w:rPr>
        <w:tab/>
      </w:r>
      <w:r w:rsidRPr="00F2209B">
        <w:rPr>
          <w:sz w:val="28"/>
          <w:szCs w:val="28"/>
          <w:lang w:val="vi-VN"/>
        </w:rPr>
        <w:tab/>
        <w:t xml:space="preserve">b) Tính cường độ dòng điện chạy qua mỗi điện trở và hiệu điện thế giữa hai đầu mỗi điện trở </w:t>
      </w:r>
    </w:p>
    <w:p w:rsidR="00F2209B" w:rsidRDefault="00F2209B" w:rsidP="00F2209B">
      <w:pPr>
        <w:ind w:firstLine="720"/>
        <w:rPr>
          <w:sz w:val="28"/>
          <w:szCs w:val="28"/>
          <w:vertAlign w:val="subscript"/>
        </w:rPr>
      </w:pPr>
      <w:r w:rsidRPr="00F2209B">
        <w:rPr>
          <w:sz w:val="28"/>
          <w:szCs w:val="28"/>
          <w:lang w:val="vi-VN"/>
        </w:rPr>
        <w:t>c) Nếu thay R</w:t>
      </w:r>
      <w:r w:rsidRPr="00F2209B">
        <w:rPr>
          <w:sz w:val="28"/>
          <w:szCs w:val="28"/>
          <w:vertAlign w:val="subscript"/>
          <w:lang w:val="vi-VN"/>
        </w:rPr>
        <w:t xml:space="preserve">2 </w:t>
      </w:r>
      <w:r w:rsidRPr="00F2209B">
        <w:rPr>
          <w:sz w:val="28"/>
          <w:szCs w:val="28"/>
          <w:lang w:val="vi-VN"/>
        </w:rPr>
        <w:t>bằng điện trở R</w:t>
      </w:r>
      <w:r w:rsidRPr="00F2209B">
        <w:rPr>
          <w:sz w:val="28"/>
          <w:szCs w:val="28"/>
          <w:vertAlign w:val="subscript"/>
          <w:lang w:val="vi-VN"/>
        </w:rPr>
        <w:t xml:space="preserve">X  </w:t>
      </w:r>
      <w:r w:rsidRPr="00F2209B">
        <w:rPr>
          <w:sz w:val="28"/>
          <w:szCs w:val="28"/>
          <w:lang w:val="vi-VN"/>
        </w:rPr>
        <w:t>thì cường độ dòng điện chạy qua đoạn mạch lúc này sẽ tăng 1,2 lần so với cường độ dòng điện chạy qua đoạn mạch lúc đầu . Tính điện trở  R</w:t>
      </w:r>
      <w:r w:rsidRPr="00F2209B">
        <w:rPr>
          <w:sz w:val="28"/>
          <w:szCs w:val="28"/>
          <w:vertAlign w:val="subscript"/>
          <w:lang w:val="vi-VN"/>
        </w:rPr>
        <w:t xml:space="preserve">X  </w:t>
      </w:r>
    </w:p>
    <w:p w:rsidR="00380B5A" w:rsidRPr="00380B5A" w:rsidRDefault="00380B5A" w:rsidP="00380B5A">
      <w:pPr>
        <w:tabs>
          <w:tab w:val="left" w:pos="720"/>
          <w:tab w:val="left" w:pos="5040"/>
        </w:tabs>
        <w:rPr>
          <w:color w:val="000000"/>
          <w:sz w:val="28"/>
          <w:szCs w:val="28"/>
        </w:rPr>
      </w:pPr>
      <w:r w:rsidRPr="00380B5A">
        <w:rPr>
          <w:b/>
          <w:noProof/>
          <w:color w:val="00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0E3DB3C0" wp14:editId="70259534">
                <wp:simplePos x="0" y="0"/>
                <wp:positionH relativeFrom="column">
                  <wp:posOffset>2532380</wp:posOffset>
                </wp:positionH>
                <wp:positionV relativeFrom="paragraph">
                  <wp:posOffset>247015</wp:posOffset>
                </wp:positionV>
                <wp:extent cx="3429000" cy="1514475"/>
                <wp:effectExtent l="0" t="0" r="0" b="9525"/>
                <wp:wrapNone/>
                <wp:docPr id="249" name="Text Box 2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0" cy="15144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80B5A" w:rsidRPr="00380B5A" w:rsidRDefault="00380B5A" w:rsidP="00380B5A">
                            <w:pPr>
                              <w:tabs>
                                <w:tab w:val="left" w:pos="720"/>
                                <w:tab w:val="left" w:pos="5040"/>
                              </w:tabs>
                              <w:rPr>
                                <w:b/>
                                <w:color w:val="000000"/>
                                <w:sz w:val="28"/>
                                <w:szCs w:val="28"/>
                              </w:rPr>
                            </w:pPr>
                            <w:proofErr w:type="gramStart"/>
                            <w:r w:rsidRPr="00380B5A">
                              <w:rPr>
                                <w:b/>
                                <w:color w:val="000000"/>
                                <w:sz w:val="28"/>
                                <w:szCs w:val="28"/>
                              </w:rPr>
                              <w:t>Biết  :</w:t>
                            </w:r>
                            <w:r w:rsidRPr="00380B5A">
                              <w:rPr>
                                <w:color w:val="000000"/>
                                <w:sz w:val="28"/>
                                <w:szCs w:val="28"/>
                              </w:rPr>
                              <w:t>R1</w:t>
                            </w:r>
                            <w:proofErr w:type="gramEnd"/>
                            <w:r w:rsidRPr="00380B5A">
                              <w:rPr>
                                <w:color w:val="000000"/>
                                <w:sz w:val="28"/>
                                <w:szCs w:val="28"/>
                              </w:rPr>
                              <w:t>=2</w:t>
                            </w:r>
                            <w:r w:rsidRPr="00380B5A">
                              <w:rPr>
                                <w:b/>
                                <w:color w:val="000000"/>
                                <w:position w:val="-4"/>
                                <w:sz w:val="28"/>
                                <w:szCs w:val="28"/>
                              </w:rPr>
                              <w:object w:dxaOrig="260" w:dyaOrig="260">
                                <v:shape id="_x0000_i1027" type="#_x0000_t75" style="width:16.5pt;height:16.5pt" o:ole="">
                                  <v:imagedata r:id="rId14" o:title=""/>
                                </v:shape>
                                <o:OLEObject Type="Embed" ProgID="Equation.3" ShapeID="_x0000_i1027" DrawAspect="Content" ObjectID="_1509823245" r:id="rId15"/>
                              </w:object>
                            </w:r>
                            <w:r w:rsidRPr="00380B5A">
                              <w:rPr>
                                <w:b/>
                                <w:color w:val="000000"/>
                                <w:sz w:val="28"/>
                                <w:szCs w:val="28"/>
                              </w:rPr>
                              <w:t xml:space="preserve">, </w:t>
                            </w:r>
                            <w:r w:rsidRPr="00380B5A">
                              <w:rPr>
                                <w:color w:val="000000"/>
                                <w:sz w:val="28"/>
                                <w:szCs w:val="28"/>
                              </w:rPr>
                              <w:t>R2=4</w:t>
                            </w:r>
                            <w:r w:rsidRPr="00380B5A">
                              <w:rPr>
                                <w:color w:val="000000"/>
                                <w:position w:val="-4"/>
                                <w:sz w:val="28"/>
                                <w:szCs w:val="28"/>
                              </w:rPr>
                              <w:object w:dxaOrig="260" w:dyaOrig="260">
                                <v:shape id="_x0000_i1028" type="#_x0000_t75" style="width:16.5pt;height:16.5pt" o:ole="">
                                  <v:imagedata r:id="rId14" o:title=""/>
                                </v:shape>
                                <o:OLEObject Type="Embed" ProgID="Equation.3" ShapeID="_x0000_i1028" DrawAspect="Content" ObjectID="_1509823246" r:id="rId16"/>
                              </w:object>
                            </w:r>
                            <w:r w:rsidRPr="00380B5A">
                              <w:rPr>
                                <w:color w:val="000000"/>
                                <w:sz w:val="28"/>
                                <w:szCs w:val="28"/>
                              </w:rPr>
                              <w:t>, R3 = 6</w:t>
                            </w:r>
                            <w:r w:rsidRPr="00380B5A">
                              <w:rPr>
                                <w:color w:val="000000"/>
                                <w:position w:val="-4"/>
                                <w:sz w:val="28"/>
                                <w:szCs w:val="28"/>
                              </w:rPr>
                              <w:object w:dxaOrig="260" w:dyaOrig="260">
                                <v:shape id="_x0000_i1029" type="#_x0000_t75" style="width:16.5pt;height:16.5pt" o:ole="">
                                  <v:imagedata r:id="rId14" o:title=""/>
                                </v:shape>
                                <o:OLEObject Type="Embed" ProgID="Equation.3" ShapeID="_x0000_i1029" DrawAspect="Content" ObjectID="_1509823247" r:id="rId17"/>
                              </w:object>
                            </w:r>
                            <w:r w:rsidRPr="00380B5A">
                              <w:rPr>
                                <w:color w:val="000000"/>
                                <w:sz w:val="28"/>
                                <w:szCs w:val="28"/>
                              </w:rPr>
                              <w:t>. Hiệu điện thế giữa 2 đầu đoạn mạch AB không thay đổi</w:t>
                            </w:r>
                          </w:p>
                          <w:p w:rsidR="00380B5A" w:rsidRPr="00380B5A" w:rsidRDefault="00380B5A" w:rsidP="00380B5A">
                            <w:pPr>
                              <w:tabs>
                                <w:tab w:val="left" w:pos="720"/>
                                <w:tab w:val="left" w:pos="5040"/>
                              </w:tabs>
                              <w:rPr>
                                <w:color w:val="000000"/>
                                <w:sz w:val="28"/>
                                <w:szCs w:val="28"/>
                              </w:rPr>
                            </w:pPr>
                            <w:proofErr w:type="gramStart"/>
                            <w:r w:rsidRPr="00380B5A">
                              <w:rPr>
                                <w:color w:val="000000"/>
                                <w:sz w:val="28"/>
                                <w:szCs w:val="28"/>
                              </w:rPr>
                              <w:t>a</w:t>
                            </w:r>
                            <w:proofErr w:type="gramEnd"/>
                            <w:r w:rsidRPr="00380B5A">
                              <w:rPr>
                                <w:color w:val="000000"/>
                                <w:sz w:val="28"/>
                                <w:szCs w:val="28"/>
                              </w:rPr>
                              <w:t>/ Tính điện trở tương đương  của đoạn mạch</w:t>
                            </w:r>
                          </w:p>
                          <w:p w:rsidR="00380B5A" w:rsidRPr="00380B5A" w:rsidRDefault="00380B5A" w:rsidP="00380B5A">
                            <w:pPr>
                              <w:tabs>
                                <w:tab w:val="left" w:pos="720"/>
                                <w:tab w:val="left" w:pos="5040"/>
                              </w:tabs>
                              <w:rPr>
                                <w:color w:val="000000"/>
                                <w:sz w:val="28"/>
                                <w:szCs w:val="28"/>
                              </w:rPr>
                            </w:pPr>
                            <w:proofErr w:type="gramStart"/>
                            <w:r w:rsidRPr="00380B5A">
                              <w:rPr>
                                <w:color w:val="000000"/>
                                <w:sz w:val="28"/>
                                <w:szCs w:val="28"/>
                              </w:rPr>
                              <w:t>b</w:t>
                            </w:r>
                            <w:proofErr w:type="gramEnd"/>
                            <w:r w:rsidRPr="00380B5A">
                              <w:rPr>
                                <w:color w:val="000000"/>
                                <w:sz w:val="28"/>
                                <w:szCs w:val="28"/>
                              </w:rPr>
                              <w:t>/ Để công suất của đoạn mạch giảm đi 2 lần người ta thay R2 bằng điện trở R4. Tính R4?</w:t>
                            </w:r>
                          </w:p>
                          <w:p w:rsidR="00380B5A" w:rsidRPr="00380B5A" w:rsidRDefault="00380B5A" w:rsidP="00380B5A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49" o:spid="_x0000_s1039" type="#_x0000_t202" style="position:absolute;margin-left:199.4pt;margin-top:19.45pt;width:270pt;height:119.2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" stroked="f">
                <v:textbox>
                  <w:txbxContent>
                    <w:p w:rsidR="00380B5A" w:rsidRPr="00380B5A" w:rsidRDefault="00380B5A" w:rsidP="00380B5A">
                      <w:pPr>
                        <w:tabs>
                          <w:tab w:val="left" w:pos="720"/>
                          <w:tab w:val="left" w:pos="5040"/>
                        </w:tabs>
                        <w:rPr>
                          <w:b/>
                          <w:color w:val="000000"/>
                          <w:sz w:val="28"/>
                          <w:szCs w:val="28"/>
                        </w:rPr>
                      </w:pPr>
                      <w:proofErr w:type="spellStart"/>
                      <w:proofErr w:type="gramStart"/>
                      <w:r w:rsidRPr="00380B5A">
                        <w:rPr>
                          <w:b/>
                          <w:color w:val="000000"/>
                          <w:sz w:val="28"/>
                          <w:szCs w:val="28"/>
                        </w:rPr>
                        <w:t>Biết</w:t>
                      </w:r>
                      <w:proofErr w:type="spellEnd"/>
                      <w:r w:rsidRPr="00380B5A">
                        <w:rPr>
                          <w:b/>
                          <w:color w:val="000000"/>
                          <w:sz w:val="28"/>
                          <w:szCs w:val="28"/>
                        </w:rPr>
                        <w:t xml:space="preserve">  :</w:t>
                      </w:r>
                      <w:r w:rsidRPr="00380B5A">
                        <w:rPr>
                          <w:color w:val="000000"/>
                          <w:sz w:val="28"/>
                          <w:szCs w:val="28"/>
                        </w:rPr>
                        <w:t>R1</w:t>
                      </w:r>
                      <w:proofErr w:type="gramEnd"/>
                      <w:r w:rsidRPr="00380B5A">
                        <w:rPr>
                          <w:color w:val="000000"/>
                          <w:sz w:val="28"/>
                          <w:szCs w:val="28"/>
                        </w:rPr>
                        <w:t>=2</w:t>
                      </w:r>
                      <w:r w:rsidRPr="00380B5A">
                        <w:rPr>
                          <w:b/>
                          <w:color w:val="000000"/>
                          <w:position w:val="-4"/>
                          <w:sz w:val="28"/>
                          <w:szCs w:val="28"/>
                        </w:rPr>
                        <w:object w:dxaOrig="260" w:dyaOrig="260">
                          <v:shape id="_x0000_i1027" type="#_x0000_t75" style="width:16.5pt;height:16.5pt" o:ole="">
                            <v:imagedata r:id="rId18" o:title=""/>
                          </v:shape>
                          <o:OLEObject Type="Embed" ProgID="Equation.3" ShapeID="_x0000_i1027" DrawAspect="Content" ObjectID="_1509482522" r:id="rId19"/>
                        </w:object>
                      </w:r>
                      <w:r w:rsidRPr="00380B5A">
                        <w:rPr>
                          <w:b/>
                          <w:color w:val="000000"/>
                          <w:sz w:val="28"/>
                          <w:szCs w:val="28"/>
                        </w:rPr>
                        <w:t xml:space="preserve">, </w:t>
                      </w:r>
                      <w:r w:rsidRPr="00380B5A">
                        <w:rPr>
                          <w:color w:val="000000"/>
                          <w:sz w:val="28"/>
                          <w:szCs w:val="28"/>
                        </w:rPr>
                        <w:t>R2=4</w:t>
                      </w:r>
                      <w:r w:rsidRPr="00380B5A">
                        <w:rPr>
                          <w:color w:val="000000"/>
                          <w:position w:val="-4"/>
                          <w:sz w:val="28"/>
                          <w:szCs w:val="28"/>
                        </w:rPr>
                        <w:object w:dxaOrig="260" w:dyaOrig="260">
                          <v:shape id="_x0000_i1028" type="#_x0000_t75" style="width:16.5pt;height:16.5pt" o:ole="">
                            <v:imagedata r:id="rId18" o:title=""/>
                          </v:shape>
                          <o:OLEObject Type="Embed" ProgID="Equation.3" ShapeID="_x0000_i1028" DrawAspect="Content" ObjectID="_1509482523" r:id="rId20"/>
                        </w:object>
                      </w:r>
                      <w:r w:rsidRPr="00380B5A">
                        <w:rPr>
                          <w:color w:val="000000"/>
                          <w:sz w:val="28"/>
                          <w:szCs w:val="28"/>
                        </w:rPr>
                        <w:t>, R3 = 6</w:t>
                      </w:r>
                      <w:r w:rsidRPr="00380B5A">
                        <w:rPr>
                          <w:color w:val="000000"/>
                          <w:position w:val="-4"/>
                          <w:sz w:val="28"/>
                          <w:szCs w:val="28"/>
                        </w:rPr>
                        <w:object w:dxaOrig="260" w:dyaOrig="260">
                          <v:shape id="_x0000_i1029" type="#_x0000_t75" style="width:16.5pt;height:16.5pt" o:ole="">
                            <v:imagedata r:id="rId18" o:title=""/>
                          </v:shape>
                          <o:OLEObject Type="Embed" ProgID="Equation.3" ShapeID="_x0000_i1029" DrawAspect="Content" ObjectID="_1509482524" r:id="rId21"/>
                        </w:object>
                      </w:r>
                      <w:r w:rsidRPr="00380B5A">
                        <w:rPr>
                          <w:color w:val="000000"/>
                          <w:sz w:val="28"/>
                          <w:szCs w:val="28"/>
                        </w:rPr>
                        <w:t xml:space="preserve">. </w:t>
                      </w:r>
                      <w:proofErr w:type="spellStart"/>
                      <w:r w:rsidRPr="00380B5A">
                        <w:rPr>
                          <w:color w:val="000000"/>
                          <w:sz w:val="28"/>
                          <w:szCs w:val="28"/>
                        </w:rPr>
                        <w:t>Hiệu</w:t>
                      </w:r>
                      <w:proofErr w:type="spellEnd"/>
                      <w:r w:rsidRPr="00380B5A">
                        <w:rPr>
                          <w:color w:val="000000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Pr="00380B5A">
                        <w:rPr>
                          <w:color w:val="000000"/>
                          <w:sz w:val="28"/>
                          <w:szCs w:val="28"/>
                        </w:rPr>
                        <w:t>điện</w:t>
                      </w:r>
                      <w:proofErr w:type="spellEnd"/>
                      <w:r w:rsidRPr="00380B5A">
                        <w:rPr>
                          <w:color w:val="000000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Pr="00380B5A">
                        <w:rPr>
                          <w:color w:val="000000"/>
                          <w:sz w:val="28"/>
                          <w:szCs w:val="28"/>
                        </w:rPr>
                        <w:t>thế</w:t>
                      </w:r>
                      <w:proofErr w:type="spellEnd"/>
                      <w:r w:rsidRPr="00380B5A">
                        <w:rPr>
                          <w:color w:val="000000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Pr="00380B5A">
                        <w:rPr>
                          <w:color w:val="000000"/>
                          <w:sz w:val="28"/>
                          <w:szCs w:val="28"/>
                        </w:rPr>
                        <w:t>giữa</w:t>
                      </w:r>
                      <w:proofErr w:type="spellEnd"/>
                      <w:r w:rsidRPr="00380B5A">
                        <w:rPr>
                          <w:color w:val="000000"/>
                          <w:sz w:val="28"/>
                          <w:szCs w:val="28"/>
                        </w:rPr>
                        <w:t xml:space="preserve"> 2 </w:t>
                      </w:r>
                      <w:proofErr w:type="spellStart"/>
                      <w:r w:rsidRPr="00380B5A">
                        <w:rPr>
                          <w:color w:val="000000"/>
                          <w:sz w:val="28"/>
                          <w:szCs w:val="28"/>
                        </w:rPr>
                        <w:t>đầu</w:t>
                      </w:r>
                      <w:proofErr w:type="spellEnd"/>
                      <w:r w:rsidRPr="00380B5A">
                        <w:rPr>
                          <w:color w:val="000000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Pr="00380B5A">
                        <w:rPr>
                          <w:color w:val="000000"/>
                          <w:sz w:val="28"/>
                          <w:szCs w:val="28"/>
                        </w:rPr>
                        <w:t>đoạn</w:t>
                      </w:r>
                      <w:proofErr w:type="spellEnd"/>
                      <w:r w:rsidRPr="00380B5A">
                        <w:rPr>
                          <w:color w:val="000000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Pr="00380B5A">
                        <w:rPr>
                          <w:color w:val="000000"/>
                          <w:sz w:val="28"/>
                          <w:szCs w:val="28"/>
                        </w:rPr>
                        <w:t>mạch</w:t>
                      </w:r>
                      <w:proofErr w:type="spellEnd"/>
                      <w:r w:rsidRPr="00380B5A">
                        <w:rPr>
                          <w:color w:val="000000"/>
                          <w:sz w:val="28"/>
                          <w:szCs w:val="28"/>
                        </w:rPr>
                        <w:t xml:space="preserve"> AB </w:t>
                      </w:r>
                      <w:proofErr w:type="spellStart"/>
                      <w:r w:rsidRPr="00380B5A">
                        <w:rPr>
                          <w:color w:val="000000"/>
                          <w:sz w:val="28"/>
                          <w:szCs w:val="28"/>
                        </w:rPr>
                        <w:t>không</w:t>
                      </w:r>
                      <w:proofErr w:type="spellEnd"/>
                      <w:r w:rsidRPr="00380B5A">
                        <w:rPr>
                          <w:color w:val="000000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Pr="00380B5A">
                        <w:rPr>
                          <w:color w:val="000000"/>
                          <w:sz w:val="28"/>
                          <w:szCs w:val="28"/>
                        </w:rPr>
                        <w:t>thay</w:t>
                      </w:r>
                      <w:proofErr w:type="spellEnd"/>
                      <w:r w:rsidRPr="00380B5A">
                        <w:rPr>
                          <w:color w:val="000000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Pr="00380B5A">
                        <w:rPr>
                          <w:color w:val="000000"/>
                          <w:sz w:val="28"/>
                          <w:szCs w:val="28"/>
                        </w:rPr>
                        <w:t>đổi</w:t>
                      </w:r>
                      <w:proofErr w:type="spellEnd"/>
                    </w:p>
                    <w:p w:rsidR="00380B5A" w:rsidRPr="00380B5A" w:rsidRDefault="00380B5A" w:rsidP="00380B5A">
                      <w:pPr>
                        <w:tabs>
                          <w:tab w:val="left" w:pos="720"/>
                          <w:tab w:val="left" w:pos="5040"/>
                        </w:tabs>
                        <w:rPr>
                          <w:color w:val="000000"/>
                          <w:sz w:val="28"/>
                          <w:szCs w:val="28"/>
                        </w:rPr>
                      </w:pPr>
                      <w:proofErr w:type="gramStart"/>
                      <w:r w:rsidRPr="00380B5A">
                        <w:rPr>
                          <w:color w:val="000000"/>
                          <w:sz w:val="28"/>
                          <w:szCs w:val="28"/>
                        </w:rPr>
                        <w:t>a</w:t>
                      </w:r>
                      <w:proofErr w:type="gramEnd"/>
                      <w:r w:rsidRPr="00380B5A">
                        <w:rPr>
                          <w:color w:val="000000"/>
                          <w:sz w:val="28"/>
                          <w:szCs w:val="28"/>
                        </w:rPr>
                        <w:t xml:space="preserve">/ </w:t>
                      </w:r>
                      <w:proofErr w:type="spellStart"/>
                      <w:r w:rsidRPr="00380B5A">
                        <w:rPr>
                          <w:color w:val="000000"/>
                          <w:sz w:val="28"/>
                          <w:szCs w:val="28"/>
                        </w:rPr>
                        <w:t>Tính</w:t>
                      </w:r>
                      <w:proofErr w:type="spellEnd"/>
                      <w:r w:rsidRPr="00380B5A">
                        <w:rPr>
                          <w:color w:val="000000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Pr="00380B5A">
                        <w:rPr>
                          <w:color w:val="000000"/>
                          <w:sz w:val="28"/>
                          <w:szCs w:val="28"/>
                        </w:rPr>
                        <w:t>điện</w:t>
                      </w:r>
                      <w:proofErr w:type="spellEnd"/>
                      <w:r w:rsidRPr="00380B5A">
                        <w:rPr>
                          <w:color w:val="000000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Pr="00380B5A">
                        <w:rPr>
                          <w:color w:val="000000"/>
                          <w:sz w:val="28"/>
                          <w:szCs w:val="28"/>
                        </w:rPr>
                        <w:t>trở</w:t>
                      </w:r>
                      <w:proofErr w:type="spellEnd"/>
                      <w:r w:rsidRPr="00380B5A">
                        <w:rPr>
                          <w:color w:val="000000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Pr="00380B5A">
                        <w:rPr>
                          <w:color w:val="000000"/>
                          <w:sz w:val="28"/>
                          <w:szCs w:val="28"/>
                        </w:rPr>
                        <w:t>tương</w:t>
                      </w:r>
                      <w:proofErr w:type="spellEnd"/>
                      <w:r w:rsidRPr="00380B5A">
                        <w:rPr>
                          <w:color w:val="000000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Pr="00380B5A">
                        <w:rPr>
                          <w:color w:val="000000"/>
                          <w:sz w:val="28"/>
                          <w:szCs w:val="28"/>
                        </w:rPr>
                        <w:t>đương</w:t>
                      </w:r>
                      <w:proofErr w:type="spellEnd"/>
                      <w:r w:rsidRPr="00380B5A">
                        <w:rPr>
                          <w:color w:val="000000"/>
                          <w:sz w:val="28"/>
                          <w:szCs w:val="28"/>
                        </w:rPr>
                        <w:t xml:space="preserve">  </w:t>
                      </w:r>
                      <w:proofErr w:type="spellStart"/>
                      <w:r w:rsidRPr="00380B5A">
                        <w:rPr>
                          <w:color w:val="000000"/>
                          <w:sz w:val="28"/>
                          <w:szCs w:val="28"/>
                        </w:rPr>
                        <w:t>của</w:t>
                      </w:r>
                      <w:proofErr w:type="spellEnd"/>
                      <w:r w:rsidRPr="00380B5A">
                        <w:rPr>
                          <w:color w:val="000000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Pr="00380B5A">
                        <w:rPr>
                          <w:color w:val="000000"/>
                          <w:sz w:val="28"/>
                          <w:szCs w:val="28"/>
                        </w:rPr>
                        <w:t>đoạn</w:t>
                      </w:r>
                      <w:proofErr w:type="spellEnd"/>
                      <w:r w:rsidRPr="00380B5A">
                        <w:rPr>
                          <w:color w:val="000000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Pr="00380B5A">
                        <w:rPr>
                          <w:color w:val="000000"/>
                          <w:sz w:val="28"/>
                          <w:szCs w:val="28"/>
                        </w:rPr>
                        <w:t>mạch</w:t>
                      </w:r>
                      <w:proofErr w:type="spellEnd"/>
                    </w:p>
                    <w:p w:rsidR="00380B5A" w:rsidRPr="00380B5A" w:rsidRDefault="00380B5A" w:rsidP="00380B5A">
                      <w:pPr>
                        <w:tabs>
                          <w:tab w:val="left" w:pos="720"/>
                          <w:tab w:val="left" w:pos="5040"/>
                        </w:tabs>
                        <w:rPr>
                          <w:color w:val="000000"/>
                          <w:sz w:val="28"/>
                          <w:szCs w:val="28"/>
                        </w:rPr>
                      </w:pPr>
                      <w:proofErr w:type="gramStart"/>
                      <w:r w:rsidRPr="00380B5A">
                        <w:rPr>
                          <w:color w:val="000000"/>
                          <w:sz w:val="28"/>
                          <w:szCs w:val="28"/>
                        </w:rPr>
                        <w:t>b</w:t>
                      </w:r>
                      <w:proofErr w:type="gramEnd"/>
                      <w:r w:rsidRPr="00380B5A">
                        <w:rPr>
                          <w:color w:val="000000"/>
                          <w:sz w:val="28"/>
                          <w:szCs w:val="28"/>
                        </w:rPr>
                        <w:t xml:space="preserve">/ </w:t>
                      </w:r>
                      <w:proofErr w:type="spellStart"/>
                      <w:r w:rsidRPr="00380B5A">
                        <w:rPr>
                          <w:color w:val="000000"/>
                          <w:sz w:val="28"/>
                          <w:szCs w:val="28"/>
                        </w:rPr>
                        <w:t>Để</w:t>
                      </w:r>
                      <w:proofErr w:type="spellEnd"/>
                      <w:r w:rsidRPr="00380B5A">
                        <w:rPr>
                          <w:color w:val="000000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Pr="00380B5A">
                        <w:rPr>
                          <w:color w:val="000000"/>
                          <w:sz w:val="28"/>
                          <w:szCs w:val="28"/>
                        </w:rPr>
                        <w:t>công</w:t>
                      </w:r>
                      <w:proofErr w:type="spellEnd"/>
                      <w:r w:rsidRPr="00380B5A">
                        <w:rPr>
                          <w:color w:val="000000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Pr="00380B5A">
                        <w:rPr>
                          <w:color w:val="000000"/>
                          <w:sz w:val="28"/>
                          <w:szCs w:val="28"/>
                        </w:rPr>
                        <w:t>suất</w:t>
                      </w:r>
                      <w:proofErr w:type="spellEnd"/>
                      <w:r w:rsidRPr="00380B5A">
                        <w:rPr>
                          <w:color w:val="000000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Pr="00380B5A">
                        <w:rPr>
                          <w:color w:val="000000"/>
                          <w:sz w:val="28"/>
                          <w:szCs w:val="28"/>
                        </w:rPr>
                        <w:t>của</w:t>
                      </w:r>
                      <w:proofErr w:type="spellEnd"/>
                      <w:r w:rsidRPr="00380B5A">
                        <w:rPr>
                          <w:color w:val="000000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Pr="00380B5A">
                        <w:rPr>
                          <w:color w:val="000000"/>
                          <w:sz w:val="28"/>
                          <w:szCs w:val="28"/>
                        </w:rPr>
                        <w:t>đoạn</w:t>
                      </w:r>
                      <w:proofErr w:type="spellEnd"/>
                      <w:r w:rsidRPr="00380B5A">
                        <w:rPr>
                          <w:color w:val="000000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Pr="00380B5A">
                        <w:rPr>
                          <w:color w:val="000000"/>
                          <w:sz w:val="28"/>
                          <w:szCs w:val="28"/>
                        </w:rPr>
                        <w:t>mạch</w:t>
                      </w:r>
                      <w:proofErr w:type="spellEnd"/>
                      <w:r w:rsidRPr="00380B5A">
                        <w:rPr>
                          <w:color w:val="000000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Pr="00380B5A">
                        <w:rPr>
                          <w:color w:val="000000"/>
                          <w:sz w:val="28"/>
                          <w:szCs w:val="28"/>
                        </w:rPr>
                        <w:t>giảm</w:t>
                      </w:r>
                      <w:proofErr w:type="spellEnd"/>
                      <w:r w:rsidRPr="00380B5A">
                        <w:rPr>
                          <w:color w:val="000000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Pr="00380B5A">
                        <w:rPr>
                          <w:color w:val="000000"/>
                          <w:sz w:val="28"/>
                          <w:szCs w:val="28"/>
                        </w:rPr>
                        <w:t>đi</w:t>
                      </w:r>
                      <w:proofErr w:type="spellEnd"/>
                      <w:r w:rsidRPr="00380B5A">
                        <w:rPr>
                          <w:color w:val="000000"/>
                          <w:sz w:val="28"/>
                          <w:szCs w:val="28"/>
                        </w:rPr>
                        <w:t xml:space="preserve"> 2 </w:t>
                      </w:r>
                      <w:proofErr w:type="spellStart"/>
                      <w:r w:rsidRPr="00380B5A">
                        <w:rPr>
                          <w:color w:val="000000"/>
                          <w:sz w:val="28"/>
                          <w:szCs w:val="28"/>
                        </w:rPr>
                        <w:t>lần</w:t>
                      </w:r>
                      <w:proofErr w:type="spellEnd"/>
                      <w:r w:rsidRPr="00380B5A">
                        <w:rPr>
                          <w:color w:val="000000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Pr="00380B5A">
                        <w:rPr>
                          <w:color w:val="000000"/>
                          <w:sz w:val="28"/>
                          <w:szCs w:val="28"/>
                        </w:rPr>
                        <w:t>người</w:t>
                      </w:r>
                      <w:proofErr w:type="spellEnd"/>
                      <w:r w:rsidRPr="00380B5A">
                        <w:rPr>
                          <w:color w:val="000000"/>
                          <w:sz w:val="28"/>
                          <w:szCs w:val="28"/>
                        </w:rPr>
                        <w:t xml:space="preserve"> ta </w:t>
                      </w:r>
                      <w:proofErr w:type="spellStart"/>
                      <w:r w:rsidRPr="00380B5A">
                        <w:rPr>
                          <w:color w:val="000000"/>
                          <w:sz w:val="28"/>
                          <w:szCs w:val="28"/>
                        </w:rPr>
                        <w:t>thay</w:t>
                      </w:r>
                      <w:proofErr w:type="spellEnd"/>
                      <w:r w:rsidRPr="00380B5A">
                        <w:rPr>
                          <w:color w:val="000000"/>
                          <w:sz w:val="28"/>
                          <w:szCs w:val="28"/>
                        </w:rPr>
                        <w:t xml:space="preserve"> R2 </w:t>
                      </w:r>
                      <w:proofErr w:type="spellStart"/>
                      <w:r w:rsidRPr="00380B5A">
                        <w:rPr>
                          <w:color w:val="000000"/>
                          <w:sz w:val="28"/>
                          <w:szCs w:val="28"/>
                        </w:rPr>
                        <w:t>bằng</w:t>
                      </w:r>
                      <w:proofErr w:type="spellEnd"/>
                      <w:r w:rsidRPr="00380B5A">
                        <w:rPr>
                          <w:color w:val="000000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Pr="00380B5A">
                        <w:rPr>
                          <w:color w:val="000000"/>
                          <w:sz w:val="28"/>
                          <w:szCs w:val="28"/>
                        </w:rPr>
                        <w:t>điện</w:t>
                      </w:r>
                      <w:proofErr w:type="spellEnd"/>
                      <w:r w:rsidRPr="00380B5A">
                        <w:rPr>
                          <w:color w:val="000000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Pr="00380B5A">
                        <w:rPr>
                          <w:color w:val="000000"/>
                          <w:sz w:val="28"/>
                          <w:szCs w:val="28"/>
                        </w:rPr>
                        <w:t>trở</w:t>
                      </w:r>
                      <w:proofErr w:type="spellEnd"/>
                      <w:r w:rsidRPr="00380B5A">
                        <w:rPr>
                          <w:color w:val="000000"/>
                          <w:sz w:val="28"/>
                          <w:szCs w:val="28"/>
                        </w:rPr>
                        <w:t xml:space="preserve"> R4. </w:t>
                      </w:r>
                      <w:proofErr w:type="spellStart"/>
                      <w:r w:rsidRPr="00380B5A">
                        <w:rPr>
                          <w:color w:val="000000"/>
                          <w:sz w:val="28"/>
                          <w:szCs w:val="28"/>
                        </w:rPr>
                        <w:t>Tính</w:t>
                      </w:r>
                      <w:proofErr w:type="spellEnd"/>
                      <w:r w:rsidRPr="00380B5A">
                        <w:rPr>
                          <w:color w:val="000000"/>
                          <w:sz w:val="28"/>
                          <w:szCs w:val="28"/>
                        </w:rPr>
                        <w:t xml:space="preserve"> R4?</w:t>
                      </w:r>
                    </w:p>
                    <w:p w:rsidR="00380B5A" w:rsidRPr="00380B5A" w:rsidRDefault="00380B5A" w:rsidP="00380B5A">
                      <w:pPr>
                        <w:rPr>
                          <w:sz w:val="28"/>
                          <w:szCs w:val="2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proofErr w:type="gramStart"/>
      <w:r w:rsidRPr="00380B5A">
        <w:rPr>
          <w:b/>
          <w:color w:val="000000"/>
          <w:sz w:val="28"/>
          <w:szCs w:val="28"/>
          <w:u w:val="single"/>
        </w:rPr>
        <w:t>Câu 8</w:t>
      </w:r>
      <w:r>
        <w:rPr>
          <w:color w:val="000000"/>
        </w:rPr>
        <w:t xml:space="preserve"> .</w:t>
      </w:r>
      <w:r w:rsidRPr="00380B5A">
        <w:rPr>
          <w:color w:val="000000"/>
          <w:sz w:val="28"/>
          <w:szCs w:val="28"/>
        </w:rPr>
        <w:t>Cho đoạn mạch điện AB như hình vẽ.</w:t>
      </w:r>
      <w:proofErr w:type="gramEnd"/>
    </w:p>
    <w:p w:rsidR="00380B5A" w:rsidRPr="00380B5A" w:rsidRDefault="00380B5A" w:rsidP="00380B5A">
      <w:pPr>
        <w:tabs>
          <w:tab w:val="left" w:pos="720"/>
          <w:tab w:val="left" w:pos="5040"/>
        </w:tabs>
        <w:rPr>
          <w:b/>
          <w:color w:val="000000"/>
          <w:sz w:val="28"/>
          <w:szCs w:val="28"/>
        </w:rPr>
      </w:pPr>
      <w:r w:rsidRPr="00380B5A">
        <w:rPr>
          <w:b/>
          <w:noProof/>
          <w:color w:val="000000"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 wp14:anchorId="58869EBB" wp14:editId="3F845E6D">
                <wp:simplePos x="0" y="0"/>
                <wp:positionH relativeFrom="column">
                  <wp:posOffset>-238125</wp:posOffset>
                </wp:positionH>
                <wp:positionV relativeFrom="paragraph">
                  <wp:posOffset>233680</wp:posOffset>
                </wp:positionV>
                <wp:extent cx="2590800" cy="571500"/>
                <wp:effectExtent l="0" t="0" r="19050" b="19050"/>
                <wp:wrapNone/>
                <wp:docPr id="231" name="Group 2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90800" cy="571500"/>
                          <a:chOff x="1662" y="13470"/>
                          <a:chExt cx="4080" cy="900"/>
                        </a:xfrm>
                      </wpg:grpSpPr>
                      <wps:wsp>
                        <wps:cNvPr id="232" name="Line 194"/>
                        <wps:cNvCnPr/>
                        <wps:spPr bwMode="auto">
                          <a:xfrm>
                            <a:off x="4212" y="14302"/>
                            <a:ext cx="7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3" name="Line 195"/>
                        <wps:cNvCnPr/>
                        <wps:spPr bwMode="auto">
                          <a:xfrm>
                            <a:off x="4212" y="13556"/>
                            <a:ext cx="7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4" name="Line 196"/>
                        <wps:cNvCnPr/>
                        <wps:spPr bwMode="auto">
                          <a:xfrm>
                            <a:off x="4917" y="13538"/>
                            <a:ext cx="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235" name="Group 197"/>
                        <wpg:cNvGrpSpPr>
                          <a:grpSpLocks/>
                        </wpg:cNvGrpSpPr>
                        <wpg:grpSpPr bwMode="auto">
                          <a:xfrm>
                            <a:off x="1662" y="13470"/>
                            <a:ext cx="4080" cy="900"/>
                            <a:chOff x="2259" y="1584"/>
                            <a:chExt cx="4080" cy="900"/>
                          </a:xfrm>
                        </wpg:grpSpPr>
                        <wpg:grpSp>
                          <wpg:cNvPr id="236" name="Group 198"/>
                          <wpg:cNvGrpSpPr>
                            <a:grpSpLocks/>
                          </wpg:cNvGrpSpPr>
                          <wpg:grpSpPr bwMode="auto">
                            <a:xfrm>
                              <a:off x="2259" y="1584"/>
                              <a:ext cx="2565" cy="900"/>
                              <a:chOff x="2259" y="1584"/>
                              <a:chExt cx="2565" cy="900"/>
                            </a:xfrm>
                          </wpg:grpSpPr>
                          <wps:wsp>
                            <wps:cNvPr id="237" name="AutoShape 19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344" y="2304"/>
                                <a:ext cx="480" cy="180"/>
                              </a:xfrm>
                              <a:prstGeom prst="flowChartProcess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238" name="Group 200"/>
                            <wpg:cNvGrpSpPr>
                              <a:grpSpLocks/>
                            </wpg:cNvGrpSpPr>
                            <wpg:grpSpPr bwMode="auto">
                              <a:xfrm>
                                <a:off x="2259" y="1584"/>
                                <a:ext cx="2565" cy="810"/>
                                <a:chOff x="2259" y="1584"/>
                                <a:chExt cx="2565" cy="810"/>
                              </a:xfrm>
                            </wpg:grpSpPr>
                            <wps:wsp>
                              <wps:cNvPr id="239" name="AutoShape 20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344" y="1584"/>
                                  <a:ext cx="480" cy="180"/>
                                </a:xfrm>
                                <a:prstGeom prst="flowChartProcess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240" name="Group 20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259" y="1944"/>
                                  <a:ext cx="1575" cy="180"/>
                                  <a:chOff x="2529" y="1944"/>
                                  <a:chExt cx="1575" cy="180"/>
                                </a:xfrm>
                              </wpg:grpSpPr>
                              <wpg:grpSp>
                                <wpg:cNvPr id="241" name="Group 203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529" y="1944"/>
                                    <a:ext cx="975" cy="180"/>
                                    <a:chOff x="2889" y="1944"/>
                                    <a:chExt cx="975" cy="180"/>
                                  </a:xfrm>
                                </wpg:grpSpPr>
                                <wps:wsp>
                                  <wps:cNvPr id="242" name="AutoShape 20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384" y="1944"/>
                                      <a:ext cx="480" cy="180"/>
                                    </a:xfrm>
                                    <a:prstGeom prst="flowChartProcess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43" name="Line 205"/>
                                  <wps:cNvCnPr/>
                                  <wps:spPr bwMode="auto">
                                    <a:xfrm>
                                      <a:off x="2889" y="2034"/>
                                      <a:ext cx="48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244" name="Line 206"/>
                                <wps:cNvCnPr/>
                                <wps:spPr bwMode="auto">
                                  <a:xfrm>
                                    <a:off x="3504" y="2034"/>
                                    <a:ext cx="60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245" name="Line 207"/>
                              <wps:cNvCnPr/>
                              <wps:spPr bwMode="auto">
                                <a:xfrm>
                                  <a:off x="3849" y="1674"/>
                                  <a:ext cx="0" cy="7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6" name="Line 208"/>
                              <wps:cNvCnPr/>
                              <wps:spPr bwMode="auto">
                                <a:xfrm>
                                  <a:off x="3834" y="1674"/>
                                  <a:ext cx="4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247" name="Line 209"/>
                            <wps:cNvCnPr/>
                            <wps:spPr bwMode="auto">
                              <a:xfrm>
                                <a:off x="3864" y="2394"/>
                                <a:ext cx="48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48" name="Line 210"/>
                          <wps:cNvCnPr/>
                          <wps:spPr bwMode="auto">
                            <a:xfrm>
                              <a:off x="5499" y="1974"/>
                              <a:ext cx="8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31" o:spid="_x0000_s1026" style="position:absolute;margin-left:-18.75pt;margin-top:18.4pt;width:204pt;height:45pt;z-index:251671552" coordorigin="1662,13470" coordsize="4080,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">
                <v:line id="Line 194" o:spid="_x0000_s1027" style="position:absolute;visibility:visible;mso-wrap-style:square" from="4212,14302" to="4932,143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C6Q88YAAADcAAAADwAAAGRycy9kb3ducmV2LnhtbESPQWvCQBSE7wX/w/KE3uqmEUKJriIV&#10;QXso1Rb0+Mw+k2j2bdjdJum/7xYKHoeZ+YaZLwfTiI6cry0reJ4kIIgLq2suFXx9bp5eQPiArLGx&#10;TAp+yMNyMXqYY65tz3vqDqEUEcI+RwVVCG0upS8qMugntiWO3sU6gyFKV0rtsI9w08g0STJpsOa4&#10;UGFLrxUVt8O3UfA+/ci61e5tOxx32blY78+na++UehwPqxmIQEO4h//bW60gnabwdyYeAbn4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wukPPGAAAA3AAAAA8AAAAAAAAA&#10;AAAAAAAAoQIAAGRycy9kb3ducmV2LnhtbFBLBQYAAAAABAAEAPkAAACUAwAAAAA=&#10;"/>
                <v:line id="Line 195" o:spid="_x0000_s1028" style="position:absolute;visibility:visible;mso-wrap-style:square" from="4212,13556" to="4932,135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2I1aMYAAADcAAAADwAAAGRycy9kb3ducmV2LnhtbESPQWvCQBSE7wX/w/KE3uqmBkKJriIV&#10;QXso1Rb0+Mw+k2j2bdjdJum/7xYKHoeZ+YaZLwfTiI6cry0reJ4kIIgLq2suFXx9bp5eQPiArLGx&#10;TAp+yMNyMXqYY65tz3vqDqEUEcI+RwVVCG0upS8qMugntiWO3sU6gyFKV0rtsI9w08hpkmTSYM1x&#10;ocKWXisqbodvo+A9/ci61e5tOxx32blY78+na++UehwPqxmIQEO4h//bW61gmqbwdyYeAbn4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NiNWjGAAAA3AAAAA8AAAAAAAAA&#10;AAAAAAAAoQIAAGRycy9kb3ducmV2LnhtbFBLBQYAAAAABAAEAPkAAACUAwAAAAA=&#10;"/>
                <v:line id="Line 196" o:spid="_x0000_s1029" style="position:absolute;visibility:visible;mso-wrap-style:square" from="4917,13538" to="4917,142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IutHMcAAADcAAAADwAAAGRycy9kb3ducmV2LnhtbESPT2vCQBTE70K/w/IKvemmWoKkriIt&#10;BfVQ/FNoj8/sM4nNvg27a5J+e7cgeBxm5jfMbNGbWrTkfGVZwfMoAUGcW11xoeDr8DGcgvABWWNt&#10;mRT8kYfF/GEww0zbjnfU7kMhIoR9hgrKEJpMSp+XZNCPbEMcvZN1BkOUrpDaYRfhppbjJEmlwYrj&#10;QokNvZWU/+4vRsHnZJu2y/Vm1X+v02P+vjv+nDun1NNjv3wFEagP9/CtvdIKxpMX+D8Tj4CcX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8i60cxwAAANwAAAAPAAAAAAAA&#10;AAAAAAAAAKECAABkcnMvZG93bnJldi54bWxQSwUGAAAAAAQABAD5AAAAlQMAAAAA&#10;"/>
                <v:group id="Group 197" o:spid="_x0000_s1030" style="position:absolute;left:1662;top:13470;width:4080;height:900" coordorigin="2259,1584" coordsize="4080,9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vqSBcQAAADcAAAA&#10;DwAAAAAAAAAAAAAAAACqAgAAZHJzL2Rvd25yZXYueG1sUEsFBgAAAAAEAAQA+gAAAJsDAAAAAA==&#10;">
                  <v:group id="Group 198" o:spid="_x0000_s1031" style="position:absolute;left:2259;top:1584;width:2565;height:900" coordorigin="2259,1584" coordsize="2565,9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igMcsQAAADcAAAA&#10;DwAAAAAAAAAAAAAAAACqAgAAZHJzL2Rvd25yZXYueG1sUEsFBgAAAAAEAAQA+gAAAJsDAAAAAA==&#10;">
                    <v:shapetype id="_x0000_t109" coordsize="21600,21600" o:spt="109" path="m,l,21600r21600,l21600,xe">
                      <v:stroke joinstyle="miter"/>
                      <v:path gradientshapeok="t" o:connecttype="rect"/>
                    </v:shapetype>
                    <v:shape id="AutoShape 199" o:spid="_x0000_s1032" type="#_x0000_t109" style="position:absolute;left:4344;top:2304;width:4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g5l8YA&#10;AADcAAAADwAAAGRycy9kb3ducmV2LnhtbESPT2vCQBTE7wW/w/KEXqRu/FMboquIkKIHD4299PbM&#10;PpNg9m3IbmP67V1B6HGY+c0wq01vatFR6yrLCibjCARxbnXFhYLvU/oWg3AeWWNtmRT8kYPNevCy&#10;wkTbG39Rl/lChBJ2CSoovW8SKV1ekkE3tg1x8C62NeiDbAupW7yFclPLaRQtpMGKw0KJDe1Kyq/Z&#10;r1EwjUfZJx/T/fx80Cm+T3660eyg1Ouw3y5BeOr9f/hJ73XgZh/wOBOOgFzf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vg5l8YAAADcAAAADwAAAAAAAAAAAAAAAACYAgAAZHJz&#10;L2Rvd25yZXYueG1sUEsFBgAAAAAEAAQA9QAAAIsDAAAAAA==&#10;"/>
                    <v:group id="Group 200" o:spid="_x0000_s1033" style="position:absolute;left:2259;top:1584;width:2565;height:810" coordorigin="2259,1584" coordsize="2565,8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g+z2bwwAAANwAAAAP&#10;AAAAAAAAAAAAAAAAAKoCAABkcnMvZG93bnJldi54bWxQSwUGAAAAAAQABAD6AAAAmgMAAAAA&#10;">
                      <v:shape id="AutoShape 201" o:spid="_x0000_s1034" type="#_x0000_t109" style="position:absolute;left:4344;top:1584;width:4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CsIfsYA&#10;AADcAAAADwAAAGRycy9kb3ducmV2LnhtbESPQWvCQBSE74L/YXmCF6kbtS2augkipOjBQ9NeenvN&#10;PpPQ7NuQXWP6712h4HGY+WaYbTqYRvTUudqygsU8AkFcWF1zqeDrM3tag3AeWWNjmRT8kYM0GY+2&#10;GGt75Q/qc1+KUMIuRgWV920spSsqMujmtiUO3tl2Bn2QXSl1h9dQbhq5jKJXabDmsFBhS/uKit/8&#10;YhQs17P8nU/Z4fnnqDN8WXz3s9VRqelk2L2B8DT4R/ifPujArTZwPxOOgEx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CsIfsYAAADcAAAADwAAAAAAAAAAAAAAAACYAgAAZHJz&#10;L2Rvd25yZXYueG1sUEsFBgAAAAAEAAQA9QAAAIsDAAAAAA==&#10;"/>
                      <v:group id="Group 202" o:spid="_x0000_s1035" style="position:absolute;left:2259;top:1944;width:1575;height:180" coordorigin="2529,1944" coordsize="1575,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AaLQuDCAAAA3AAAAA8A&#10;AAAAAAAAAAAAAAAAqgIAAGRycy9kb3ducmV2LnhtbFBLBQYAAAAABAAEAPoAAACZAwAAAAA=&#10;">
                        <v:group id="Group 203" o:spid="_x0000_s1036" style="position:absolute;left:2529;top:1944;width:975;height:180" coordorigin="2889,1944" coordsize="975,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cfne8QAAADc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aNxD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acfne8QAAADcAAAA&#10;DwAAAAAAAAAAAAAAAACqAgAAZHJzL2Rvd25yZXYueG1sUEsFBgAAAAAEAAQA+gAAAJsDAAAAAA==&#10;">
                          <v:shape id="AutoShape 204" o:spid="_x0000_s1037" type="#_x0000_t109" style="position:absolute;left:3384;top:1944;width:4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onpcsYA&#10;AADcAAAADwAAAGRycy9kb3ducmV2LnhtbESPQWvCQBSE74X+h+UVehHdmFqR6CYUIUUPPTR68fbM&#10;PpPQ7NuQXWP6712h0OMw880wm2w0rRiod41lBfNZBIK4tLrhSsHxkE9XIJxH1thaJgW/5CBLn582&#10;mGh7428aCl+JUMIuQQW1910ipStrMuhmtiMO3sX2Bn2QfSV1j7dQbloZR9FSGmw4LNTY0bam8qe4&#10;GgXxalJ88le+W5z3Osf3+WmYvO2Ven0ZP9YgPI3+P/xH73TgFjE8zoQjINM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onpcsYAAADcAAAADwAAAAAAAAAAAAAAAACYAgAAZHJz&#10;L2Rvd25yZXYueG1sUEsFBgAAAAAEAAQA9QAAAIsDAAAAAA==&#10;"/>
                          <v:line id="Line 205" o:spid="_x0000_s1038" style="position:absolute;visibility:visible;mso-wrap-style:square" from="2889,2034" to="3369,2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2RGFccAAADcAAAADwAAAGRycy9kb3ducmV2LnhtbESPT2vCQBTE70K/w/IKvemmWoKkriIt&#10;BfVQ/FNoj8/sM4nNvg27a5J+e7cgeBxm5jfMbNGbWrTkfGVZwfMoAUGcW11xoeDr8DGcgvABWWNt&#10;mRT8kYfF/GEww0zbjnfU7kMhIoR9hgrKEJpMSp+XZNCPbEMcvZN1BkOUrpDaYRfhppbjJEmlwYrj&#10;QokNvZWU/+4vRsHnZJu2y/Vm1X+v02P+vjv+nDun1NNjv3wFEagP9/CtvdIKxi8T+D8Tj4CcX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rZEYVxwAAANwAAAAPAAAAAAAA&#10;AAAAAAAAAKECAABkcnMvZG93bnJldi54bWxQSwUGAAAAAAQABAD5AAAAlQMAAAAA&#10;"/>
                        </v:group>
                        <v:line id="Line 206" o:spid="_x0000_s1039" style="position:absolute;visibility:visible;mso-wrap-style:square" from="3504,2034" to="4104,2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I3eYccAAADcAAAADwAAAGRycy9kb3ducmV2LnhtbESPT2vCQBTE74V+h+UJvdWNVoJEV5GW&#10;gvYg9Q/o8Zl9TdJm34bdbZJ++64geBxm5jfMfNmbWrTkfGVZwWiYgCDOra64UHA8vD9PQfiArLG2&#10;TAr+yMNy8fgwx0zbjnfU7kMhIoR9hgrKEJpMSp+XZNAPbUMcvS/rDIYoXSG1wy7CTS3HSZJKgxXH&#10;hRIbei0p/9n/GgXbl8+0XW0+1v1pk17yt93l/N05pZ4G/WoGIlAf7uFbe60VjCcTuJ6JR0Au/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kjd5hxwAAANwAAAAPAAAAAAAA&#10;AAAAAAAAAKECAABkcnMvZG93bnJldi54bWxQSwUGAAAAAAQABAD5AAAAlQMAAAAA&#10;"/>
                      </v:group>
                      <v:line id="Line 207" o:spid="_x0000_s1040" style="position:absolute;visibility:visible;mso-wrap-style:square" from="3849,1674" to="3849,23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8F7+scAAADcAAAADwAAAGRycy9kb3ducmV2LnhtbESPQWvCQBSE7wX/w/IKvdVNbRskuopY&#10;CtpDqVbQ4zP7TKLZt2F3m6T/3hUKPQ4z8w0znfemFi05X1lW8DRMQBDnVldcKNh9vz+OQfiArLG2&#10;TAp+ycN8NribYqZtxxtqt6EQEcI+QwVlCE0mpc9LMuiHtiGO3sk6gyFKV0jtsItwU8tRkqTSYMVx&#10;ocSGliXll+2PUfD5/JW2i/XHqt+v02P+tjkezp1T6uG+X0xABOrDf/ivvdIKRi+vcDsTj4CcX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LwXv6xwAAANwAAAAPAAAAAAAA&#10;AAAAAAAAAKECAABkcnMvZG93bnJldi54bWxQSwUGAAAAAAQABAD5AAAAlQMAAAAA&#10;"/>
                      <v:line id="Line 208" o:spid="_x0000_s1041" style="position:absolute;visibility:visible;mso-wrap-style:square" from="3834,1674" to="4314,16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xPljcYAAADc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YweU7h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sT5Y3GAAAA3AAAAA8AAAAAAAAA&#10;AAAAAAAAoQIAAGRycy9kb3ducmV2LnhtbFBLBQYAAAAABAAEAPkAAACUAwAAAAA=&#10;"/>
                    </v:group>
                    <v:line id="Line 209" o:spid="_x0000_s1042" style="position:absolute;visibility:visible;mso-wrap-style:square" from="3864,2394" to="4344,23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F9AFscAAADcAAAADwAAAGRycy9kb3ducmV2LnhtbESPQWvCQBSE7wX/w/IKvdVNbUkluoq0&#10;FLSHolbQ4zP7TGKzb8PuNkn/vSsUPA4z8w0znfemFi05X1lW8DRMQBDnVldcKNh9fzyOQfiArLG2&#10;TAr+yMN8NribYqZtxxtqt6EQEcI+QwVlCE0mpc9LMuiHtiGO3sk6gyFKV0jtsItwU8tRkqTSYMVx&#10;ocSG3krKf7a/RsHX8zptF6vPZb9fpcf8fXM8nDun1MN9v5iACNSHW/i/vdQKRi+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UX0AWxwAAANwAAAAPAAAAAAAA&#10;AAAAAAAAAKECAABkcnMvZG93bnJldi54bWxQSwUGAAAAAAQABAD5AAAAlQMAAAAA&#10;"/>
                  </v:group>
                  <v:line id="Line 210" o:spid="_x0000_s1043" style="position:absolute;visibility:visible;mso-wrap-style:square" from="5499,1974" to="6339,19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cDUZMMAAADcAAAADwAAAGRycy9kb3ducmV2LnhtbERPy2rCQBTdF/yH4Qrd1UmthJI6ilQE&#10;7UJ8gS6vmdskbeZOmJkm8e+dhdDl4byn897UoiXnK8sKXkcJCOLc6ooLBafj6uUdhA/IGmvLpOBG&#10;HuazwdMUM2073lN7CIWIIewzVFCG0GRS+rwkg35kG+LIfVtnMEToCqkddjHc1HKcJKk0WHFsKLGh&#10;z5Ly38OfUbB926XtYvO17s+b9Jov99fLT+eUeh72iw8QgfrwL36411rBeBLXxjPxCMjZ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XA1GTDAAAA3AAAAA8AAAAAAAAAAAAA&#10;AAAAoQIAAGRycy9kb3ducmV2LnhtbFBLBQYAAAAABAAEAPkAAACRAwAAAAA=&#10;"/>
                </v:group>
              </v:group>
            </w:pict>
          </mc:Fallback>
        </mc:AlternateContent>
      </w:r>
      <w:r w:rsidRPr="00380B5A">
        <w:rPr>
          <w:b/>
          <w:color w:val="000000"/>
          <w:sz w:val="28"/>
          <w:szCs w:val="28"/>
        </w:rPr>
        <w:t xml:space="preserve">                      </w:t>
      </w:r>
      <w:r>
        <w:rPr>
          <w:b/>
          <w:color w:val="000000"/>
          <w:sz w:val="28"/>
          <w:szCs w:val="28"/>
        </w:rPr>
        <w:t xml:space="preserve">      </w:t>
      </w:r>
      <w:r w:rsidRPr="00380B5A">
        <w:rPr>
          <w:b/>
          <w:color w:val="000000"/>
          <w:sz w:val="28"/>
          <w:szCs w:val="28"/>
        </w:rPr>
        <w:t xml:space="preserve">R2 </w:t>
      </w:r>
    </w:p>
    <w:p w:rsidR="00380B5A" w:rsidRDefault="00380B5A" w:rsidP="00380B5A">
      <w:pPr>
        <w:tabs>
          <w:tab w:val="left" w:pos="720"/>
          <w:tab w:val="left" w:pos="5040"/>
        </w:tabs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 xml:space="preserve">       </w:t>
      </w:r>
      <w:r w:rsidRPr="00380B5A">
        <w:rPr>
          <w:b/>
          <w:color w:val="000000"/>
          <w:sz w:val="28"/>
          <w:szCs w:val="28"/>
        </w:rPr>
        <w:t xml:space="preserve"> </w:t>
      </w:r>
      <w:r>
        <w:rPr>
          <w:b/>
          <w:color w:val="000000"/>
          <w:sz w:val="28"/>
          <w:szCs w:val="28"/>
        </w:rPr>
        <w:t xml:space="preserve"> </w:t>
      </w:r>
      <w:r w:rsidRPr="00380B5A">
        <w:rPr>
          <w:b/>
          <w:color w:val="000000"/>
          <w:sz w:val="28"/>
          <w:szCs w:val="28"/>
        </w:rPr>
        <w:t>R</w:t>
      </w:r>
      <w:r w:rsidRPr="00380B5A">
        <w:rPr>
          <w:b/>
          <w:color w:val="000000"/>
          <w:sz w:val="28"/>
          <w:szCs w:val="28"/>
          <w:vertAlign w:val="subscript"/>
        </w:rPr>
        <w:t>1</w:t>
      </w:r>
      <w:r w:rsidRPr="00380B5A">
        <w:rPr>
          <w:b/>
          <w:color w:val="000000"/>
          <w:sz w:val="28"/>
          <w:szCs w:val="28"/>
          <w:vertAlign w:val="subscript"/>
        </w:rPr>
        <w:tab/>
      </w:r>
    </w:p>
    <w:p w:rsidR="00380B5A" w:rsidRDefault="00380B5A" w:rsidP="00380B5A">
      <w:pPr>
        <w:tabs>
          <w:tab w:val="left" w:pos="720"/>
          <w:tab w:val="left" w:pos="5040"/>
        </w:tabs>
        <w:rPr>
          <w:b/>
          <w:color w:val="000000"/>
          <w:sz w:val="28"/>
          <w:szCs w:val="28"/>
        </w:rPr>
      </w:pPr>
    </w:p>
    <w:p w:rsidR="00380B5A" w:rsidRPr="00380B5A" w:rsidRDefault="00380B5A" w:rsidP="00380B5A">
      <w:pPr>
        <w:tabs>
          <w:tab w:val="left" w:pos="720"/>
          <w:tab w:val="left" w:pos="5040"/>
        </w:tabs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 xml:space="preserve">                        </w:t>
      </w:r>
      <w:r w:rsidRPr="00380B5A">
        <w:rPr>
          <w:b/>
          <w:color w:val="000000"/>
          <w:sz w:val="28"/>
          <w:szCs w:val="28"/>
        </w:rPr>
        <w:t xml:space="preserve">  R</w:t>
      </w:r>
      <w:r w:rsidRPr="00380B5A">
        <w:rPr>
          <w:b/>
          <w:color w:val="000000"/>
          <w:sz w:val="28"/>
          <w:szCs w:val="28"/>
          <w:vertAlign w:val="subscript"/>
        </w:rPr>
        <w:t>3</w:t>
      </w:r>
    </w:p>
    <w:p w:rsidR="00F2209B" w:rsidRDefault="00F2209B" w:rsidP="00380B5A">
      <w:pPr>
        <w:rPr>
          <w:sz w:val="28"/>
          <w:szCs w:val="28"/>
        </w:rPr>
      </w:pPr>
    </w:p>
    <w:p w:rsidR="00380B5A" w:rsidRDefault="00380B5A" w:rsidP="00380B5A">
      <w:pPr>
        <w:rPr>
          <w:rFonts w:cs="Arial"/>
          <w:sz w:val="28"/>
          <w:szCs w:val="28"/>
        </w:rPr>
      </w:pPr>
      <w:r w:rsidRPr="00380B5A">
        <w:rPr>
          <w:rFonts w:cs="Arial"/>
          <w:b/>
          <w:sz w:val="28"/>
          <w:szCs w:val="28"/>
          <w:u w:val="single"/>
        </w:rPr>
        <w:t>Câu 9 :</w:t>
      </w:r>
      <w:r>
        <w:rPr>
          <w:rFonts w:cs="Arial"/>
          <w:sz w:val="28"/>
          <w:szCs w:val="28"/>
        </w:rPr>
        <w:t xml:space="preserve">Theo thiết kế, nhà máy điện Xayaburi (Lào) nếu hoàn tất có thể phát ra điện năng trong một ngày đêm là 30 triệu kWh  gấp 5 lần điện năng có thể cung cấp từ nhà máy điện Don  Sahong (Lào). </w:t>
      </w:r>
      <w:proofErr w:type="gramStart"/>
      <w:r>
        <w:rPr>
          <w:rFonts w:cs="Arial"/>
          <w:sz w:val="28"/>
          <w:szCs w:val="28"/>
        </w:rPr>
        <w:t>Để phục vụ cho hoạt động của các nhà máy điện này, cần có một lượng nước rất lớn trong các hồ chứa, ngăn bởi các đập thủy điện.</w:t>
      </w:r>
      <w:proofErr w:type="gramEnd"/>
      <w:r>
        <w:rPr>
          <w:rFonts w:cs="Arial"/>
          <w:sz w:val="28"/>
          <w:szCs w:val="28"/>
        </w:rPr>
        <w:t xml:space="preserve"> </w:t>
      </w:r>
      <w:proofErr w:type="gramStart"/>
      <w:r>
        <w:rPr>
          <w:rFonts w:cs="Arial"/>
          <w:sz w:val="28"/>
          <w:szCs w:val="28"/>
        </w:rPr>
        <w:t>Lượng dân cư ở lưu vực sông MêKông chịu ảnh hưởng bởi các đập thủy điện này lên đến vài chục triệu người.</w:t>
      </w:r>
      <w:proofErr w:type="gramEnd"/>
      <w:r>
        <w:rPr>
          <w:rFonts w:cs="Arial"/>
          <w:sz w:val="28"/>
          <w:szCs w:val="28"/>
        </w:rPr>
        <w:t xml:space="preserve"> Em hãy tính xem công suất phát điện của mỗi nhà máy điện Xayaburi và Don Sahong (</w:t>
      </w:r>
      <w:proofErr w:type="gramStart"/>
      <w:r>
        <w:rPr>
          <w:rFonts w:cs="Arial"/>
          <w:sz w:val="28"/>
          <w:szCs w:val="28"/>
        </w:rPr>
        <w:t>theo</w:t>
      </w:r>
      <w:proofErr w:type="gramEnd"/>
      <w:r>
        <w:rPr>
          <w:rFonts w:cs="Arial"/>
          <w:sz w:val="28"/>
          <w:szCs w:val="28"/>
        </w:rPr>
        <w:t xml:space="preserve"> đơn vị megaoát – MW) là bao nhiêu?</w:t>
      </w:r>
    </w:p>
    <w:p w:rsidR="00380B5A" w:rsidRDefault="00604E55" w:rsidP="00380B5A">
      <w:pPr>
        <w:rPr>
          <w:rFonts w:cs="Arial"/>
          <w:sz w:val="28"/>
          <w:szCs w:val="28"/>
        </w:rPr>
      </w:pPr>
      <w:r w:rsidRPr="00604E55">
        <w:rPr>
          <w:b/>
          <w:sz w:val="28"/>
          <w:szCs w:val="28"/>
          <w:u w:val="single"/>
        </w:rPr>
        <w:t xml:space="preserve">Câu </w:t>
      </w:r>
      <w:proofErr w:type="gramStart"/>
      <w:r w:rsidRPr="00604E55">
        <w:rPr>
          <w:b/>
          <w:sz w:val="28"/>
          <w:szCs w:val="28"/>
          <w:u w:val="single"/>
        </w:rPr>
        <w:t>10</w:t>
      </w:r>
      <w:r>
        <w:rPr>
          <w:sz w:val="28"/>
          <w:szCs w:val="28"/>
        </w:rPr>
        <w:t xml:space="preserve"> :Cho</w:t>
      </w:r>
      <w:proofErr w:type="gramEnd"/>
      <w:r>
        <w:rPr>
          <w:sz w:val="28"/>
          <w:szCs w:val="28"/>
        </w:rPr>
        <w:t xml:space="preserve"> biết đèn LED 18W có độ sáng tương đương với đèn compact 35W. Đèn LED 18W nhãn hiệu Điện Quang có giá 350 000 đồng và tuổi </w:t>
      </w:r>
      <w:proofErr w:type="gramStart"/>
      <w:r>
        <w:rPr>
          <w:sz w:val="28"/>
          <w:szCs w:val="28"/>
        </w:rPr>
        <w:t>thọ  20</w:t>
      </w:r>
      <w:proofErr w:type="gramEnd"/>
      <w:r>
        <w:rPr>
          <w:sz w:val="28"/>
          <w:szCs w:val="28"/>
        </w:rPr>
        <w:t xml:space="preserve"> 000 giờ; đèn compact 35W có nhãn hiệu Điện Quang có giá 125 000 đồng và tuổi thọ 10 000 giờ. </w:t>
      </w:r>
      <w:proofErr w:type="gramStart"/>
      <w:r>
        <w:rPr>
          <w:sz w:val="28"/>
          <w:szCs w:val="28"/>
        </w:rPr>
        <w:t>Giá tiền 1 kWh điện là 1800 đồng.</w:t>
      </w:r>
      <w:proofErr w:type="gramEnd"/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Tính chi phí cho việc sử dụng mỗi loại đèn trên trong 20 000 giờ.</w:t>
      </w:r>
      <w:proofErr w:type="gramEnd"/>
    </w:p>
    <w:p w:rsidR="00380B5A" w:rsidRPr="00380B5A" w:rsidRDefault="00380B5A" w:rsidP="00380B5A">
      <w:pPr>
        <w:rPr>
          <w:b/>
          <w:sz w:val="28"/>
          <w:szCs w:val="28"/>
          <w:u w:val="single"/>
        </w:rPr>
      </w:pPr>
    </w:p>
    <w:p w:rsidR="00380B5A" w:rsidRPr="00604E55" w:rsidRDefault="00380B5A" w:rsidP="00604E55">
      <w:pPr>
        <w:rPr>
          <w:b/>
          <w:sz w:val="28"/>
          <w:szCs w:val="28"/>
          <w:u w:val="single"/>
        </w:rPr>
      </w:pPr>
    </w:p>
    <w:p w:rsidR="00380B5A" w:rsidRDefault="00380B5A" w:rsidP="00604E55">
      <w:pPr>
        <w:pStyle w:val="ListParagraph"/>
        <w:ind w:left="1080"/>
        <w:rPr>
          <w:b/>
          <w:sz w:val="28"/>
          <w:szCs w:val="28"/>
          <w:u w:val="single"/>
        </w:rPr>
      </w:pPr>
    </w:p>
    <w:p w:rsidR="00380B5A" w:rsidRPr="00604E55" w:rsidRDefault="00380B5A" w:rsidP="00604E55">
      <w:pPr>
        <w:pStyle w:val="ListParagraph"/>
        <w:numPr>
          <w:ilvl w:val="0"/>
          <w:numId w:val="1"/>
        </w:numPr>
        <w:rPr>
          <w:b/>
          <w:sz w:val="28"/>
          <w:szCs w:val="28"/>
          <w:u w:val="single"/>
        </w:rPr>
      </w:pPr>
      <w:r w:rsidRPr="00604E55">
        <w:rPr>
          <w:b/>
          <w:sz w:val="28"/>
          <w:szCs w:val="28"/>
          <w:u w:val="single"/>
        </w:rPr>
        <w:t xml:space="preserve">PHẦN TỪ </w:t>
      </w:r>
      <w:r w:rsidR="00604E55" w:rsidRPr="00604E55">
        <w:rPr>
          <w:b/>
          <w:sz w:val="28"/>
          <w:szCs w:val="28"/>
          <w:u w:val="single"/>
        </w:rPr>
        <w:t>:</w:t>
      </w:r>
    </w:p>
    <w:p w:rsidR="00604E55" w:rsidRPr="00604E55" w:rsidRDefault="00604E55" w:rsidP="00604E55">
      <w:pPr>
        <w:ind w:left="720"/>
        <w:rPr>
          <w:sz w:val="28"/>
          <w:szCs w:val="28"/>
        </w:rPr>
      </w:pPr>
      <w:r>
        <w:rPr>
          <w:sz w:val="28"/>
          <w:szCs w:val="28"/>
        </w:rPr>
        <w:t xml:space="preserve">Hãy vẽ chiều đường sức từ và xác định cực từ N-S của ống dây (hay cực âm- dương của nguồn </w:t>
      </w:r>
      <w:proofErr w:type="gramStart"/>
      <w:r>
        <w:rPr>
          <w:sz w:val="28"/>
          <w:szCs w:val="28"/>
        </w:rPr>
        <w:t>điện )</w:t>
      </w:r>
      <w:proofErr w:type="gramEnd"/>
    </w:p>
    <w:p w:rsidR="00380B5A" w:rsidRPr="00380B5A" w:rsidRDefault="00380B5A" w:rsidP="00380B5A">
      <w:pPr>
        <w:rPr>
          <w:b/>
          <w:sz w:val="28"/>
          <w:szCs w:val="28"/>
          <w:u w:val="single"/>
        </w:rPr>
      </w:pPr>
    </w:p>
    <w:p w:rsidR="00380B5A" w:rsidRDefault="00380B5A" w:rsidP="00380B5A">
      <w:pPr>
        <w:rPr>
          <w:sz w:val="28"/>
          <w:szCs w:val="28"/>
        </w:rPr>
      </w:pPr>
    </w:p>
    <w:p w:rsidR="00380B5A" w:rsidRDefault="00380B5A" w:rsidP="00380B5A">
      <w:pPr>
        <w:rPr>
          <w:sz w:val="28"/>
          <w:szCs w:val="28"/>
        </w:rPr>
      </w:pPr>
      <w:r>
        <w:rPr>
          <w:noProof/>
          <w:sz w:val="26"/>
          <w:szCs w:val="26"/>
        </w:rPr>
        <w:drawing>
          <wp:anchor distT="0" distB="0" distL="114300" distR="114300" simplePos="0" relativeHeight="251673600" behindDoc="0" locked="0" layoutInCell="1" allowOverlap="1" wp14:anchorId="31646A2C" wp14:editId="7449DAB8">
            <wp:simplePos x="0" y="0"/>
            <wp:positionH relativeFrom="column">
              <wp:posOffset>1066800</wp:posOffset>
            </wp:positionH>
            <wp:positionV relativeFrom="paragraph">
              <wp:posOffset>266700</wp:posOffset>
            </wp:positionV>
            <wp:extent cx="2181225" cy="1428750"/>
            <wp:effectExtent l="0" t="0" r="9525" b="0"/>
            <wp:wrapSquare wrapText="bothSides"/>
            <wp:docPr id="207" name="Picture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1225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380B5A" w:rsidRDefault="00380B5A" w:rsidP="00380B5A">
      <w:pPr>
        <w:rPr>
          <w:sz w:val="28"/>
          <w:szCs w:val="28"/>
        </w:rPr>
      </w:pPr>
    </w:p>
    <w:p w:rsidR="00380B5A" w:rsidRDefault="00380B5A" w:rsidP="00380B5A">
      <w:pPr>
        <w:rPr>
          <w:sz w:val="28"/>
          <w:szCs w:val="28"/>
        </w:rPr>
      </w:pPr>
    </w:p>
    <w:p w:rsidR="00380B5A" w:rsidRDefault="00380B5A" w:rsidP="00380B5A">
      <w:pPr>
        <w:rPr>
          <w:sz w:val="28"/>
          <w:szCs w:val="28"/>
        </w:rPr>
      </w:pPr>
    </w:p>
    <w:p w:rsidR="00380B5A" w:rsidRDefault="00380B5A" w:rsidP="00380B5A">
      <w:pPr>
        <w:rPr>
          <w:sz w:val="28"/>
          <w:szCs w:val="28"/>
        </w:rPr>
      </w:pPr>
    </w:p>
    <w:p w:rsidR="00380B5A" w:rsidRDefault="00380B5A" w:rsidP="00380B5A">
      <w:pPr>
        <w:rPr>
          <w:sz w:val="28"/>
          <w:szCs w:val="28"/>
        </w:rPr>
      </w:pPr>
    </w:p>
    <w:p w:rsidR="00380B5A" w:rsidRDefault="00380B5A" w:rsidP="00380B5A">
      <w:pPr>
        <w:rPr>
          <w:sz w:val="28"/>
          <w:szCs w:val="28"/>
        </w:rPr>
      </w:pPr>
    </w:p>
    <w:p w:rsidR="00380B5A" w:rsidRDefault="00380B5A" w:rsidP="00380B5A">
      <w:pPr>
        <w:rPr>
          <w:sz w:val="28"/>
          <w:szCs w:val="28"/>
        </w:rPr>
      </w:pPr>
    </w:p>
    <w:p w:rsidR="00380B5A" w:rsidRPr="00380B5A" w:rsidRDefault="00380B5A" w:rsidP="00380B5A">
      <w:pPr>
        <w:rPr>
          <w:sz w:val="28"/>
          <w:szCs w:val="28"/>
        </w:rPr>
      </w:pPr>
    </w:p>
    <w:p w:rsidR="00F2209B" w:rsidRPr="00F2209B" w:rsidRDefault="00874ACE" w:rsidP="0060799E">
      <w:pPr>
        <w:spacing w:line="360" w:lineRule="auto"/>
        <w:jc w:val="both"/>
        <w:rPr>
          <w:sz w:val="28"/>
          <w:szCs w:val="28"/>
        </w:rPr>
      </w:pPr>
      <w:r>
        <w:rPr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 wp14:anchorId="4EBA31C9" wp14:editId="5814CF60">
                <wp:simplePos x="0" y="0"/>
                <wp:positionH relativeFrom="column">
                  <wp:posOffset>3243148</wp:posOffset>
                </wp:positionH>
                <wp:positionV relativeFrom="paragraph">
                  <wp:posOffset>1577975</wp:posOffset>
                </wp:positionV>
                <wp:extent cx="2628900" cy="1143000"/>
                <wp:effectExtent l="0" t="19050" r="0" b="19050"/>
                <wp:wrapNone/>
                <wp:docPr id="208" name="Group 2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28900" cy="1143000"/>
                          <a:chOff x="6734" y="7632"/>
                          <a:chExt cx="4140" cy="1800"/>
                        </a:xfrm>
                      </wpg:grpSpPr>
                      <wpg:grpSp>
                        <wpg:cNvPr id="209" name="Group 171"/>
                        <wpg:cNvGrpSpPr>
                          <a:grpSpLocks/>
                        </wpg:cNvGrpSpPr>
                        <wpg:grpSpPr bwMode="auto">
                          <a:xfrm>
                            <a:off x="6734" y="7812"/>
                            <a:ext cx="4140" cy="1620"/>
                            <a:chOff x="2527" y="2227"/>
                            <a:chExt cx="7200" cy="2109"/>
                          </a:xfrm>
                        </wpg:grpSpPr>
                        <wps:wsp>
                          <wps:cNvPr id="210" name="Arc 172"/>
                          <wps:cNvSpPr>
                            <a:spLocks/>
                          </wps:cNvSpPr>
                          <wps:spPr bwMode="auto">
                            <a:xfrm flipH="1">
                              <a:off x="2727" y="3147"/>
                              <a:ext cx="1300" cy="433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28575">
                              <a:solidFill>
                                <a:srgbClr val="808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BBE0E3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211" name="Arc 173"/>
                          <wps:cNvSpPr>
                            <a:spLocks/>
                          </wps:cNvSpPr>
                          <wps:spPr bwMode="auto">
                            <a:xfrm>
                              <a:off x="8227" y="3147"/>
                              <a:ext cx="1300" cy="649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8100">
                              <a:solidFill>
                                <a:srgbClr val="808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BBE0E3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212" name="Arc 174"/>
                          <wps:cNvSpPr>
                            <a:spLocks/>
                          </wps:cNvSpPr>
                          <wps:spPr bwMode="auto">
                            <a:xfrm flipV="1">
                              <a:off x="8227" y="2497"/>
                              <a:ext cx="1300" cy="433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28575">
                              <a:solidFill>
                                <a:srgbClr val="808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BBE0E3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213" name="Arc 175"/>
                          <wps:cNvSpPr>
                            <a:spLocks/>
                          </wps:cNvSpPr>
                          <wps:spPr bwMode="auto">
                            <a:xfrm flipH="1" flipV="1">
                              <a:off x="2727" y="2281"/>
                              <a:ext cx="1300" cy="649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28575">
                              <a:solidFill>
                                <a:srgbClr val="808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BBE0E3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g:grpSp>
                          <wpg:cNvPr id="214" name="Group 176"/>
                          <wpg:cNvGrpSpPr>
                            <a:grpSpLocks/>
                          </wpg:cNvGrpSpPr>
                          <wpg:grpSpPr bwMode="auto">
                            <a:xfrm>
                              <a:off x="2527" y="2227"/>
                              <a:ext cx="7200" cy="2109"/>
                              <a:chOff x="2527" y="2227"/>
                              <a:chExt cx="7200" cy="2109"/>
                            </a:xfrm>
                          </wpg:grpSpPr>
                          <wps:wsp>
                            <wps:cNvPr id="215" name="AutoShape 177"/>
                            <wps:cNvSpPr>
                              <a:spLocks noChangeArrowheads="1"/>
                            </wps:cNvSpPr>
                            <wps:spPr bwMode="auto">
                              <a:xfrm rot="5400000">
                                <a:off x="4190" y="2834"/>
                                <a:ext cx="973" cy="300"/>
                              </a:xfrm>
                              <a:custGeom>
                                <a:avLst/>
                                <a:gdLst>
                                  <a:gd name="G0" fmla="+- 10800 0 0"/>
                                  <a:gd name="G1" fmla="+- 8968790 0 0"/>
                                  <a:gd name="G2" fmla="+- 0 0 8968790"/>
                                  <a:gd name="T0" fmla="*/ 0 256 1"/>
                                  <a:gd name="T1" fmla="*/ 180 256 1"/>
                                  <a:gd name="G3" fmla="+- 8968790 T0 T1"/>
                                  <a:gd name="T2" fmla="*/ 0 256 1"/>
                                  <a:gd name="T3" fmla="*/ 90 256 1"/>
                                  <a:gd name="G4" fmla="+- 8968790 T2 T3"/>
                                  <a:gd name="G5" fmla="*/ G4 2 1"/>
                                  <a:gd name="T4" fmla="*/ 90 256 1"/>
                                  <a:gd name="T5" fmla="*/ 0 256 1"/>
                                  <a:gd name="G6" fmla="+- 8968790 T4 T5"/>
                                  <a:gd name="G7" fmla="*/ G6 2 1"/>
                                  <a:gd name="G8" fmla="abs 8968790"/>
                                  <a:gd name="T6" fmla="*/ 0 256 1"/>
                                  <a:gd name="T7" fmla="*/ 90 256 1"/>
                                  <a:gd name="G9" fmla="+- G8 T6 T7"/>
                                  <a:gd name="G10" fmla="?: G9 G7 G5"/>
                                  <a:gd name="T8" fmla="*/ 0 256 1"/>
                                  <a:gd name="T9" fmla="*/ 360 256 1"/>
                                  <a:gd name="G11" fmla="+- G10 T8 T9"/>
                                  <a:gd name="G12" fmla="?: G10 G11 G10"/>
                                  <a:gd name="T10" fmla="*/ 0 256 1"/>
                                  <a:gd name="T11" fmla="*/ 360 256 1"/>
                                  <a:gd name="G13" fmla="+- G12 T10 T11"/>
                                  <a:gd name="G14" fmla="?: G12 G13 G12"/>
                                  <a:gd name="G15" fmla="+- 0 0 G14"/>
                                  <a:gd name="G16" fmla="+- 10800 0 0"/>
                                  <a:gd name="G17" fmla="+- 10800 0 10800"/>
                                  <a:gd name="G18" fmla="*/ 10800 1 2"/>
                                  <a:gd name="G19" fmla="+- G18 5400 0"/>
                                  <a:gd name="G20" fmla="cos G19 8968790"/>
                                  <a:gd name="G21" fmla="sin G19 8968790"/>
                                  <a:gd name="G22" fmla="+- G20 10800 0"/>
                                  <a:gd name="G23" fmla="+- G21 10800 0"/>
                                  <a:gd name="G24" fmla="+- 10800 0 G20"/>
                                  <a:gd name="G25" fmla="+- 10800 10800 0"/>
                                  <a:gd name="G26" fmla="?: G9 G17 G25"/>
                                  <a:gd name="G27" fmla="?: G9 0 21600"/>
                                  <a:gd name="G28" fmla="cos 10800 8968790"/>
                                  <a:gd name="G29" fmla="sin 10800 8968790"/>
                                  <a:gd name="G30" fmla="sin 10800 8968790"/>
                                  <a:gd name="G31" fmla="+- G28 10800 0"/>
                                  <a:gd name="G32" fmla="+- G29 10800 0"/>
                                  <a:gd name="G33" fmla="+- G30 10800 0"/>
                                  <a:gd name="G34" fmla="?: G4 0 G31"/>
                                  <a:gd name="G35" fmla="?: 8968790 G34 0"/>
                                  <a:gd name="G36" fmla="?: G6 G35 G31"/>
                                  <a:gd name="G37" fmla="+- 21600 0 G36"/>
                                  <a:gd name="G38" fmla="?: G4 0 G33"/>
                                  <a:gd name="G39" fmla="?: 8968790 G38 G32"/>
                                  <a:gd name="G40" fmla="?: G6 G39 0"/>
                                  <a:gd name="G41" fmla="?: G4 G32 21600"/>
                                  <a:gd name="G42" fmla="?: G6 G41 G33"/>
                                  <a:gd name="T12" fmla="*/ 10800 w 21600"/>
                                  <a:gd name="T13" fmla="*/ 0 h 21600"/>
                                  <a:gd name="T14" fmla="*/ 2920 w 21600"/>
                                  <a:gd name="T15" fmla="*/ 18185 h 21600"/>
                                  <a:gd name="T16" fmla="*/ 10800 w 21600"/>
                                  <a:gd name="T17" fmla="*/ 0 h 21600"/>
                                  <a:gd name="T18" fmla="*/ 18680 w 21600"/>
                                  <a:gd name="T19" fmla="*/ 18185 h 21600"/>
                                  <a:gd name="T20" fmla="*/ G36 w 21600"/>
                                  <a:gd name="T21" fmla="*/ G40 h 21600"/>
                                  <a:gd name="T22" fmla="*/ G37 w 21600"/>
                                  <a:gd name="T23" fmla="*/ G42 h 21600"/>
                                </a:gdLst>
                                <a:ahLst/>
                                <a:cxnLst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</a:cxnLst>
                                <a:rect l="T20" t="T21" r="T22" b="T23"/>
                                <a:pathLst>
                                  <a:path w="21600" h="21600">
                                    <a:moveTo>
                                      <a:pt x="2920" y="18185"/>
                                    </a:moveTo>
                                    <a:cubicBezTo>
                                      <a:pt x="1044" y="16184"/>
                                      <a:pt x="0" y="13543"/>
                                      <a:pt x="0" y="10800"/>
                                    </a:cubicBezTo>
                                    <a:cubicBezTo>
                                      <a:pt x="0" y="4835"/>
                                      <a:pt x="4835" y="0"/>
                                      <a:pt x="10800" y="0"/>
                                    </a:cubicBezTo>
                                    <a:cubicBezTo>
                                      <a:pt x="16764" y="0"/>
                                      <a:pt x="21600" y="4835"/>
                                      <a:pt x="21600" y="10800"/>
                                    </a:cubicBezTo>
                                    <a:cubicBezTo>
                                      <a:pt x="21600" y="13543"/>
                                      <a:pt x="20555" y="16184"/>
                                      <a:pt x="18679" y="18185"/>
                                    </a:cubicBezTo>
                                    <a:cubicBezTo>
                                      <a:pt x="20555" y="16184"/>
                                      <a:pt x="21600" y="13543"/>
                                      <a:pt x="21600" y="10800"/>
                                    </a:cubicBezTo>
                                    <a:cubicBezTo>
                                      <a:pt x="21600" y="4835"/>
                                      <a:pt x="16764" y="0"/>
                                      <a:pt x="10800" y="0"/>
                                    </a:cubicBezTo>
                                    <a:cubicBezTo>
                                      <a:pt x="4835" y="0"/>
                                      <a:pt x="0" y="4835"/>
                                      <a:pt x="0" y="10800"/>
                                    </a:cubicBezTo>
                                    <a:cubicBezTo>
                                      <a:pt x="-1" y="13543"/>
                                      <a:pt x="1044" y="16184"/>
                                      <a:pt x="2920" y="18185"/>
                                    </a:cubicBezTo>
                                    <a:close/>
                                  </a:path>
                                </a:pathLst>
                              </a:custGeom>
                              <a:solidFill>
                                <a:srgbClr val="BBE0E3"/>
                              </a:solidFill>
                              <a:ln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16" name="Line 178"/>
                            <wps:cNvCnPr/>
                            <wps:spPr bwMode="auto">
                              <a:xfrm>
                                <a:off x="4327" y="3363"/>
                                <a:ext cx="0" cy="973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7" name="AutoShape 179"/>
                            <wps:cNvSpPr>
                              <a:spLocks noChangeArrowheads="1"/>
                            </wps:cNvSpPr>
                            <wps:spPr bwMode="auto">
                              <a:xfrm rot="5400000">
                                <a:off x="6290" y="2834"/>
                                <a:ext cx="973" cy="300"/>
                              </a:xfrm>
                              <a:custGeom>
                                <a:avLst/>
                                <a:gdLst>
                                  <a:gd name="G0" fmla="+- 10800 0 0"/>
                                  <a:gd name="G1" fmla="+- 8968790 0 0"/>
                                  <a:gd name="G2" fmla="+- 0 0 8968790"/>
                                  <a:gd name="T0" fmla="*/ 0 256 1"/>
                                  <a:gd name="T1" fmla="*/ 180 256 1"/>
                                  <a:gd name="G3" fmla="+- 8968790 T0 T1"/>
                                  <a:gd name="T2" fmla="*/ 0 256 1"/>
                                  <a:gd name="T3" fmla="*/ 90 256 1"/>
                                  <a:gd name="G4" fmla="+- 8968790 T2 T3"/>
                                  <a:gd name="G5" fmla="*/ G4 2 1"/>
                                  <a:gd name="T4" fmla="*/ 90 256 1"/>
                                  <a:gd name="T5" fmla="*/ 0 256 1"/>
                                  <a:gd name="G6" fmla="+- 8968790 T4 T5"/>
                                  <a:gd name="G7" fmla="*/ G6 2 1"/>
                                  <a:gd name="G8" fmla="abs 8968790"/>
                                  <a:gd name="T6" fmla="*/ 0 256 1"/>
                                  <a:gd name="T7" fmla="*/ 90 256 1"/>
                                  <a:gd name="G9" fmla="+- G8 T6 T7"/>
                                  <a:gd name="G10" fmla="?: G9 G7 G5"/>
                                  <a:gd name="T8" fmla="*/ 0 256 1"/>
                                  <a:gd name="T9" fmla="*/ 360 256 1"/>
                                  <a:gd name="G11" fmla="+- G10 T8 T9"/>
                                  <a:gd name="G12" fmla="?: G10 G11 G10"/>
                                  <a:gd name="T10" fmla="*/ 0 256 1"/>
                                  <a:gd name="T11" fmla="*/ 360 256 1"/>
                                  <a:gd name="G13" fmla="+- G12 T10 T11"/>
                                  <a:gd name="G14" fmla="?: G12 G13 G12"/>
                                  <a:gd name="G15" fmla="+- 0 0 G14"/>
                                  <a:gd name="G16" fmla="+- 10800 0 0"/>
                                  <a:gd name="G17" fmla="+- 10800 0 10800"/>
                                  <a:gd name="G18" fmla="*/ 10800 1 2"/>
                                  <a:gd name="G19" fmla="+- G18 5400 0"/>
                                  <a:gd name="G20" fmla="cos G19 8968790"/>
                                  <a:gd name="G21" fmla="sin G19 8968790"/>
                                  <a:gd name="G22" fmla="+- G20 10800 0"/>
                                  <a:gd name="G23" fmla="+- G21 10800 0"/>
                                  <a:gd name="G24" fmla="+- 10800 0 G20"/>
                                  <a:gd name="G25" fmla="+- 10800 10800 0"/>
                                  <a:gd name="G26" fmla="?: G9 G17 G25"/>
                                  <a:gd name="G27" fmla="?: G9 0 21600"/>
                                  <a:gd name="G28" fmla="cos 10800 8968790"/>
                                  <a:gd name="G29" fmla="sin 10800 8968790"/>
                                  <a:gd name="G30" fmla="sin 10800 8968790"/>
                                  <a:gd name="G31" fmla="+- G28 10800 0"/>
                                  <a:gd name="G32" fmla="+- G29 10800 0"/>
                                  <a:gd name="G33" fmla="+- G30 10800 0"/>
                                  <a:gd name="G34" fmla="?: G4 0 G31"/>
                                  <a:gd name="G35" fmla="?: 8968790 G34 0"/>
                                  <a:gd name="G36" fmla="?: G6 G35 G31"/>
                                  <a:gd name="G37" fmla="+- 21600 0 G36"/>
                                  <a:gd name="G38" fmla="?: G4 0 G33"/>
                                  <a:gd name="G39" fmla="?: 8968790 G38 G32"/>
                                  <a:gd name="G40" fmla="?: G6 G39 0"/>
                                  <a:gd name="G41" fmla="?: G4 G32 21600"/>
                                  <a:gd name="G42" fmla="?: G6 G41 G33"/>
                                  <a:gd name="T12" fmla="*/ 10800 w 21600"/>
                                  <a:gd name="T13" fmla="*/ 0 h 21600"/>
                                  <a:gd name="T14" fmla="*/ 2920 w 21600"/>
                                  <a:gd name="T15" fmla="*/ 18185 h 21600"/>
                                  <a:gd name="T16" fmla="*/ 10800 w 21600"/>
                                  <a:gd name="T17" fmla="*/ 0 h 21600"/>
                                  <a:gd name="T18" fmla="*/ 18680 w 21600"/>
                                  <a:gd name="T19" fmla="*/ 18185 h 21600"/>
                                  <a:gd name="T20" fmla="*/ G36 w 21600"/>
                                  <a:gd name="T21" fmla="*/ G40 h 21600"/>
                                  <a:gd name="T22" fmla="*/ G37 w 21600"/>
                                  <a:gd name="T23" fmla="*/ G42 h 21600"/>
                                </a:gdLst>
                                <a:ahLst/>
                                <a:cxnLst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</a:cxnLst>
                                <a:rect l="T20" t="T21" r="T22" b="T23"/>
                                <a:pathLst>
                                  <a:path w="21600" h="21600">
                                    <a:moveTo>
                                      <a:pt x="2920" y="18185"/>
                                    </a:moveTo>
                                    <a:cubicBezTo>
                                      <a:pt x="1044" y="16184"/>
                                      <a:pt x="0" y="13543"/>
                                      <a:pt x="0" y="10800"/>
                                    </a:cubicBezTo>
                                    <a:cubicBezTo>
                                      <a:pt x="0" y="4835"/>
                                      <a:pt x="4835" y="0"/>
                                      <a:pt x="10800" y="0"/>
                                    </a:cubicBezTo>
                                    <a:cubicBezTo>
                                      <a:pt x="16764" y="0"/>
                                      <a:pt x="21600" y="4835"/>
                                      <a:pt x="21600" y="10800"/>
                                    </a:cubicBezTo>
                                    <a:cubicBezTo>
                                      <a:pt x="21600" y="13543"/>
                                      <a:pt x="20555" y="16184"/>
                                      <a:pt x="18679" y="18185"/>
                                    </a:cubicBezTo>
                                    <a:cubicBezTo>
                                      <a:pt x="20555" y="16184"/>
                                      <a:pt x="21600" y="13543"/>
                                      <a:pt x="21600" y="10800"/>
                                    </a:cubicBezTo>
                                    <a:cubicBezTo>
                                      <a:pt x="21600" y="4835"/>
                                      <a:pt x="16764" y="0"/>
                                      <a:pt x="10800" y="0"/>
                                    </a:cubicBezTo>
                                    <a:cubicBezTo>
                                      <a:pt x="4835" y="0"/>
                                      <a:pt x="0" y="4835"/>
                                      <a:pt x="0" y="10800"/>
                                    </a:cubicBezTo>
                                    <a:cubicBezTo>
                                      <a:pt x="-1" y="13543"/>
                                      <a:pt x="1044" y="16184"/>
                                      <a:pt x="2920" y="18185"/>
                                    </a:cubicBezTo>
                                    <a:close/>
                                  </a:path>
                                </a:pathLst>
                              </a:custGeom>
                              <a:solidFill>
                                <a:srgbClr val="BBE0E3"/>
                              </a:solidFill>
                              <a:ln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18" name="AutoShape 180"/>
                            <wps:cNvSpPr>
                              <a:spLocks noChangeArrowheads="1"/>
                            </wps:cNvSpPr>
                            <wps:spPr bwMode="auto">
                              <a:xfrm rot="5400000">
                                <a:off x="6790" y="2834"/>
                                <a:ext cx="973" cy="300"/>
                              </a:xfrm>
                              <a:custGeom>
                                <a:avLst/>
                                <a:gdLst>
                                  <a:gd name="G0" fmla="+- 10800 0 0"/>
                                  <a:gd name="G1" fmla="+- 8968790 0 0"/>
                                  <a:gd name="G2" fmla="+- 0 0 8968790"/>
                                  <a:gd name="T0" fmla="*/ 0 256 1"/>
                                  <a:gd name="T1" fmla="*/ 180 256 1"/>
                                  <a:gd name="G3" fmla="+- 8968790 T0 T1"/>
                                  <a:gd name="T2" fmla="*/ 0 256 1"/>
                                  <a:gd name="T3" fmla="*/ 90 256 1"/>
                                  <a:gd name="G4" fmla="+- 8968790 T2 T3"/>
                                  <a:gd name="G5" fmla="*/ G4 2 1"/>
                                  <a:gd name="T4" fmla="*/ 90 256 1"/>
                                  <a:gd name="T5" fmla="*/ 0 256 1"/>
                                  <a:gd name="G6" fmla="+- 8968790 T4 T5"/>
                                  <a:gd name="G7" fmla="*/ G6 2 1"/>
                                  <a:gd name="G8" fmla="abs 8968790"/>
                                  <a:gd name="T6" fmla="*/ 0 256 1"/>
                                  <a:gd name="T7" fmla="*/ 90 256 1"/>
                                  <a:gd name="G9" fmla="+- G8 T6 T7"/>
                                  <a:gd name="G10" fmla="?: G9 G7 G5"/>
                                  <a:gd name="T8" fmla="*/ 0 256 1"/>
                                  <a:gd name="T9" fmla="*/ 360 256 1"/>
                                  <a:gd name="G11" fmla="+- G10 T8 T9"/>
                                  <a:gd name="G12" fmla="?: G10 G11 G10"/>
                                  <a:gd name="T10" fmla="*/ 0 256 1"/>
                                  <a:gd name="T11" fmla="*/ 360 256 1"/>
                                  <a:gd name="G13" fmla="+- G12 T10 T11"/>
                                  <a:gd name="G14" fmla="?: G12 G13 G12"/>
                                  <a:gd name="G15" fmla="+- 0 0 G14"/>
                                  <a:gd name="G16" fmla="+- 10800 0 0"/>
                                  <a:gd name="G17" fmla="+- 10800 0 10800"/>
                                  <a:gd name="G18" fmla="*/ 10800 1 2"/>
                                  <a:gd name="G19" fmla="+- G18 5400 0"/>
                                  <a:gd name="G20" fmla="cos G19 8968790"/>
                                  <a:gd name="G21" fmla="sin G19 8968790"/>
                                  <a:gd name="G22" fmla="+- G20 10800 0"/>
                                  <a:gd name="G23" fmla="+- G21 10800 0"/>
                                  <a:gd name="G24" fmla="+- 10800 0 G20"/>
                                  <a:gd name="G25" fmla="+- 10800 10800 0"/>
                                  <a:gd name="G26" fmla="?: G9 G17 G25"/>
                                  <a:gd name="G27" fmla="?: G9 0 21600"/>
                                  <a:gd name="G28" fmla="cos 10800 8968790"/>
                                  <a:gd name="G29" fmla="sin 10800 8968790"/>
                                  <a:gd name="G30" fmla="sin 10800 8968790"/>
                                  <a:gd name="G31" fmla="+- G28 10800 0"/>
                                  <a:gd name="G32" fmla="+- G29 10800 0"/>
                                  <a:gd name="G33" fmla="+- G30 10800 0"/>
                                  <a:gd name="G34" fmla="?: G4 0 G31"/>
                                  <a:gd name="G35" fmla="?: 8968790 G34 0"/>
                                  <a:gd name="G36" fmla="?: G6 G35 G31"/>
                                  <a:gd name="G37" fmla="+- 21600 0 G36"/>
                                  <a:gd name="G38" fmla="?: G4 0 G33"/>
                                  <a:gd name="G39" fmla="?: 8968790 G38 G32"/>
                                  <a:gd name="G40" fmla="?: G6 G39 0"/>
                                  <a:gd name="G41" fmla="?: G4 G32 21600"/>
                                  <a:gd name="G42" fmla="?: G6 G41 G33"/>
                                  <a:gd name="T12" fmla="*/ 10800 w 21600"/>
                                  <a:gd name="T13" fmla="*/ 0 h 21600"/>
                                  <a:gd name="T14" fmla="*/ 2920 w 21600"/>
                                  <a:gd name="T15" fmla="*/ 18185 h 21600"/>
                                  <a:gd name="T16" fmla="*/ 10800 w 21600"/>
                                  <a:gd name="T17" fmla="*/ 0 h 21600"/>
                                  <a:gd name="T18" fmla="*/ 18680 w 21600"/>
                                  <a:gd name="T19" fmla="*/ 18185 h 21600"/>
                                  <a:gd name="T20" fmla="*/ G36 w 21600"/>
                                  <a:gd name="T21" fmla="*/ G40 h 21600"/>
                                  <a:gd name="T22" fmla="*/ G37 w 21600"/>
                                  <a:gd name="T23" fmla="*/ G42 h 21600"/>
                                </a:gdLst>
                                <a:ahLst/>
                                <a:cxnLst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</a:cxnLst>
                                <a:rect l="T20" t="T21" r="T22" b="T23"/>
                                <a:pathLst>
                                  <a:path w="21600" h="21600">
                                    <a:moveTo>
                                      <a:pt x="2920" y="18185"/>
                                    </a:moveTo>
                                    <a:cubicBezTo>
                                      <a:pt x="1044" y="16184"/>
                                      <a:pt x="0" y="13543"/>
                                      <a:pt x="0" y="10800"/>
                                    </a:cubicBezTo>
                                    <a:cubicBezTo>
                                      <a:pt x="0" y="4835"/>
                                      <a:pt x="4835" y="0"/>
                                      <a:pt x="10800" y="0"/>
                                    </a:cubicBezTo>
                                    <a:cubicBezTo>
                                      <a:pt x="16764" y="0"/>
                                      <a:pt x="21600" y="4835"/>
                                      <a:pt x="21600" y="10800"/>
                                    </a:cubicBezTo>
                                    <a:cubicBezTo>
                                      <a:pt x="21600" y="13543"/>
                                      <a:pt x="20555" y="16184"/>
                                      <a:pt x="18679" y="18185"/>
                                    </a:cubicBezTo>
                                    <a:cubicBezTo>
                                      <a:pt x="20555" y="16184"/>
                                      <a:pt x="21600" y="13543"/>
                                      <a:pt x="21600" y="10800"/>
                                    </a:cubicBezTo>
                                    <a:cubicBezTo>
                                      <a:pt x="21600" y="4835"/>
                                      <a:pt x="16764" y="0"/>
                                      <a:pt x="10800" y="0"/>
                                    </a:cubicBezTo>
                                    <a:cubicBezTo>
                                      <a:pt x="4835" y="0"/>
                                      <a:pt x="0" y="4835"/>
                                      <a:pt x="0" y="10800"/>
                                    </a:cubicBezTo>
                                    <a:cubicBezTo>
                                      <a:pt x="-1" y="13543"/>
                                      <a:pt x="1044" y="16184"/>
                                      <a:pt x="2920" y="18185"/>
                                    </a:cubicBezTo>
                                    <a:close/>
                                  </a:path>
                                </a:pathLst>
                              </a:custGeom>
                              <a:solidFill>
                                <a:srgbClr val="BBE0E3"/>
                              </a:solidFill>
                              <a:ln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19" name="AutoShape 181"/>
                            <wps:cNvSpPr>
                              <a:spLocks noChangeArrowheads="1"/>
                            </wps:cNvSpPr>
                            <wps:spPr bwMode="auto">
                              <a:xfrm rot="5400000">
                                <a:off x="4990" y="2834"/>
                                <a:ext cx="973" cy="300"/>
                              </a:xfrm>
                              <a:custGeom>
                                <a:avLst/>
                                <a:gdLst>
                                  <a:gd name="G0" fmla="+- 10800 0 0"/>
                                  <a:gd name="G1" fmla="+- 8968790 0 0"/>
                                  <a:gd name="G2" fmla="+- 0 0 8968790"/>
                                  <a:gd name="T0" fmla="*/ 0 256 1"/>
                                  <a:gd name="T1" fmla="*/ 180 256 1"/>
                                  <a:gd name="G3" fmla="+- 8968790 T0 T1"/>
                                  <a:gd name="T2" fmla="*/ 0 256 1"/>
                                  <a:gd name="T3" fmla="*/ 90 256 1"/>
                                  <a:gd name="G4" fmla="+- 8968790 T2 T3"/>
                                  <a:gd name="G5" fmla="*/ G4 2 1"/>
                                  <a:gd name="T4" fmla="*/ 90 256 1"/>
                                  <a:gd name="T5" fmla="*/ 0 256 1"/>
                                  <a:gd name="G6" fmla="+- 8968790 T4 T5"/>
                                  <a:gd name="G7" fmla="*/ G6 2 1"/>
                                  <a:gd name="G8" fmla="abs 8968790"/>
                                  <a:gd name="T6" fmla="*/ 0 256 1"/>
                                  <a:gd name="T7" fmla="*/ 90 256 1"/>
                                  <a:gd name="G9" fmla="+- G8 T6 T7"/>
                                  <a:gd name="G10" fmla="?: G9 G7 G5"/>
                                  <a:gd name="T8" fmla="*/ 0 256 1"/>
                                  <a:gd name="T9" fmla="*/ 360 256 1"/>
                                  <a:gd name="G11" fmla="+- G10 T8 T9"/>
                                  <a:gd name="G12" fmla="?: G10 G11 G10"/>
                                  <a:gd name="T10" fmla="*/ 0 256 1"/>
                                  <a:gd name="T11" fmla="*/ 360 256 1"/>
                                  <a:gd name="G13" fmla="+- G12 T10 T11"/>
                                  <a:gd name="G14" fmla="?: G12 G13 G12"/>
                                  <a:gd name="G15" fmla="+- 0 0 G14"/>
                                  <a:gd name="G16" fmla="+- 10800 0 0"/>
                                  <a:gd name="G17" fmla="+- 10800 0 10800"/>
                                  <a:gd name="G18" fmla="*/ 10800 1 2"/>
                                  <a:gd name="G19" fmla="+- G18 5400 0"/>
                                  <a:gd name="G20" fmla="cos G19 8968790"/>
                                  <a:gd name="G21" fmla="sin G19 8968790"/>
                                  <a:gd name="G22" fmla="+- G20 10800 0"/>
                                  <a:gd name="G23" fmla="+- G21 10800 0"/>
                                  <a:gd name="G24" fmla="+- 10800 0 G20"/>
                                  <a:gd name="G25" fmla="+- 10800 10800 0"/>
                                  <a:gd name="G26" fmla="?: G9 G17 G25"/>
                                  <a:gd name="G27" fmla="?: G9 0 21600"/>
                                  <a:gd name="G28" fmla="cos 10800 8968790"/>
                                  <a:gd name="G29" fmla="sin 10800 8968790"/>
                                  <a:gd name="G30" fmla="sin 10800 8968790"/>
                                  <a:gd name="G31" fmla="+- G28 10800 0"/>
                                  <a:gd name="G32" fmla="+- G29 10800 0"/>
                                  <a:gd name="G33" fmla="+- G30 10800 0"/>
                                  <a:gd name="G34" fmla="?: G4 0 G31"/>
                                  <a:gd name="G35" fmla="?: 8968790 G34 0"/>
                                  <a:gd name="G36" fmla="?: G6 G35 G31"/>
                                  <a:gd name="G37" fmla="+- 21600 0 G36"/>
                                  <a:gd name="G38" fmla="?: G4 0 G33"/>
                                  <a:gd name="G39" fmla="?: 8968790 G38 G32"/>
                                  <a:gd name="G40" fmla="?: G6 G39 0"/>
                                  <a:gd name="G41" fmla="?: G4 G32 21600"/>
                                  <a:gd name="G42" fmla="?: G6 G41 G33"/>
                                  <a:gd name="T12" fmla="*/ 10800 w 21600"/>
                                  <a:gd name="T13" fmla="*/ 0 h 21600"/>
                                  <a:gd name="T14" fmla="*/ 2920 w 21600"/>
                                  <a:gd name="T15" fmla="*/ 18185 h 21600"/>
                                  <a:gd name="T16" fmla="*/ 10800 w 21600"/>
                                  <a:gd name="T17" fmla="*/ 0 h 21600"/>
                                  <a:gd name="T18" fmla="*/ 18680 w 21600"/>
                                  <a:gd name="T19" fmla="*/ 18185 h 21600"/>
                                  <a:gd name="T20" fmla="*/ G36 w 21600"/>
                                  <a:gd name="T21" fmla="*/ G40 h 21600"/>
                                  <a:gd name="T22" fmla="*/ G37 w 21600"/>
                                  <a:gd name="T23" fmla="*/ G42 h 21600"/>
                                </a:gdLst>
                                <a:ahLst/>
                                <a:cxnLst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</a:cxnLst>
                                <a:rect l="T20" t="T21" r="T22" b="T23"/>
                                <a:pathLst>
                                  <a:path w="21600" h="21600">
                                    <a:moveTo>
                                      <a:pt x="2920" y="18185"/>
                                    </a:moveTo>
                                    <a:cubicBezTo>
                                      <a:pt x="1044" y="16184"/>
                                      <a:pt x="0" y="13543"/>
                                      <a:pt x="0" y="10800"/>
                                    </a:cubicBezTo>
                                    <a:cubicBezTo>
                                      <a:pt x="0" y="4835"/>
                                      <a:pt x="4835" y="0"/>
                                      <a:pt x="10800" y="0"/>
                                    </a:cubicBezTo>
                                    <a:cubicBezTo>
                                      <a:pt x="16764" y="0"/>
                                      <a:pt x="21600" y="4835"/>
                                      <a:pt x="21600" y="10800"/>
                                    </a:cubicBezTo>
                                    <a:cubicBezTo>
                                      <a:pt x="21600" y="13543"/>
                                      <a:pt x="20555" y="16184"/>
                                      <a:pt x="18679" y="18185"/>
                                    </a:cubicBezTo>
                                    <a:cubicBezTo>
                                      <a:pt x="20555" y="16184"/>
                                      <a:pt x="21600" y="13543"/>
                                      <a:pt x="21600" y="10800"/>
                                    </a:cubicBezTo>
                                    <a:cubicBezTo>
                                      <a:pt x="21600" y="4835"/>
                                      <a:pt x="16764" y="0"/>
                                      <a:pt x="10800" y="0"/>
                                    </a:cubicBezTo>
                                    <a:cubicBezTo>
                                      <a:pt x="4835" y="0"/>
                                      <a:pt x="0" y="4835"/>
                                      <a:pt x="0" y="10800"/>
                                    </a:cubicBezTo>
                                    <a:cubicBezTo>
                                      <a:pt x="-1" y="13543"/>
                                      <a:pt x="1044" y="16184"/>
                                      <a:pt x="2920" y="18185"/>
                                    </a:cubicBezTo>
                                    <a:close/>
                                  </a:path>
                                </a:pathLst>
                              </a:custGeom>
                              <a:solidFill>
                                <a:srgbClr val="BBE0E3"/>
                              </a:solidFill>
                              <a:ln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20" name="AutoShape 182"/>
                            <wps:cNvSpPr>
                              <a:spLocks noChangeArrowheads="1"/>
                            </wps:cNvSpPr>
                            <wps:spPr bwMode="auto">
                              <a:xfrm rot="10800000">
                                <a:off x="3327" y="3147"/>
                                <a:ext cx="5500" cy="703"/>
                              </a:xfrm>
                              <a:custGeom>
                                <a:avLst/>
                                <a:gdLst>
                                  <a:gd name="G0" fmla="+- 10800 0 0"/>
                                  <a:gd name="G1" fmla="+- 9254404 0 0"/>
                                  <a:gd name="G2" fmla="+- 0 0 9254404"/>
                                  <a:gd name="T0" fmla="*/ 0 256 1"/>
                                  <a:gd name="T1" fmla="*/ 180 256 1"/>
                                  <a:gd name="G3" fmla="+- 9254404 T0 T1"/>
                                  <a:gd name="T2" fmla="*/ 0 256 1"/>
                                  <a:gd name="T3" fmla="*/ 90 256 1"/>
                                  <a:gd name="G4" fmla="+- 9254404 T2 T3"/>
                                  <a:gd name="G5" fmla="*/ G4 2 1"/>
                                  <a:gd name="T4" fmla="*/ 90 256 1"/>
                                  <a:gd name="T5" fmla="*/ 0 256 1"/>
                                  <a:gd name="G6" fmla="+- 9254404 T4 T5"/>
                                  <a:gd name="G7" fmla="*/ G6 2 1"/>
                                  <a:gd name="G8" fmla="abs 9254404"/>
                                  <a:gd name="T6" fmla="*/ 0 256 1"/>
                                  <a:gd name="T7" fmla="*/ 90 256 1"/>
                                  <a:gd name="G9" fmla="+- G8 T6 T7"/>
                                  <a:gd name="G10" fmla="?: G9 G7 G5"/>
                                  <a:gd name="T8" fmla="*/ 0 256 1"/>
                                  <a:gd name="T9" fmla="*/ 360 256 1"/>
                                  <a:gd name="G11" fmla="+- G10 T8 T9"/>
                                  <a:gd name="G12" fmla="?: G10 G11 G10"/>
                                  <a:gd name="T10" fmla="*/ 0 256 1"/>
                                  <a:gd name="T11" fmla="*/ 360 256 1"/>
                                  <a:gd name="G13" fmla="+- G12 T10 T11"/>
                                  <a:gd name="G14" fmla="?: G12 G13 G12"/>
                                  <a:gd name="G15" fmla="+- 0 0 G14"/>
                                  <a:gd name="G16" fmla="+- 10800 0 0"/>
                                  <a:gd name="G17" fmla="+- 10800 0 10800"/>
                                  <a:gd name="G18" fmla="*/ 10800 1 2"/>
                                  <a:gd name="G19" fmla="+- G18 5400 0"/>
                                  <a:gd name="G20" fmla="cos G19 9254404"/>
                                  <a:gd name="G21" fmla="sin G19 9254404"/>
                                  <a:gd name="G22" fmla="+- G20 10800 0"/>
                                  <a:gd name="G23" fmla="+- G21 10800 0"/>
                                  <a:gd name="G24" fmla="+- 10800 0 G20"/>
                                  <a:gd name="G25" fmla="+- 10800 10800 0"/>
                                  <a:gd name="G26" fmla="?: G9 G17 G25"/>
                                  <a:gd name="G27" fmla="?: G9 0 21600"/>
                                  <a:gd name="G28" fmla="cos 10800 9254404"/>
                                  <a:gd name="G29" fmla="sin 10800 9254404"/>
                                  <a:gd name="G30" fmla="sin 10800 9254404"/>
                                  <a:gd name="G31" fmla="+- G28 10800 0"/>
                                  <a:gd name="G32" fmla="+- G29 10800 0"/>
                                  <a:gd name="G33" fmla="+- G30 10800 0"/>
                                  <a:gd name="G34" fmla="?: G4 0 G31"/>
                                  <a:gd name="G35" fmla="?: 9254404 G34 0"/>
                                  <a:gd name="G36" fmla="?: G6 G35 G31"/>
                                  <a:gd name="G37" fmla="+- 21600 0 G36"/>
                                  <a:gd name="G38" fmla="?: G4 0 G33"/>
                                  <a:gd name="G39" fmla="?: 9254404 G38 G32"/>
                                  <a:gd name="G40" fmla="?: G6 G39 0"/>
                                  <a:gd name="G41" fmla="?: G4 G32 21600"/>
                                  <a:gd name="G42" fmla="?: G6 G41 G33"/>
                                  <a:gd name="T12" fmla="*/ 10800 w 21600"/>
                                  <a:gd name="T13" fmla="*/ 0 h 21600"/>
                                  <a:gd name="T14" fmla="*/ 2381 w 21600"/>
                                  <a:gd name="T15" fmla="*/ 17565 h 21600"/>
                                  <a:gd name="T16" fmla="*/ 10800 w 21600"/>
                                  <a:gd name="T17" fmla="*/ 0 h 21600"/>
                                  <a:gd name="T18" fmla="*/ 19219 w 21600"/>
                                  <a:gd name="T19" fmla="*/ 17565 h 21600"/>
                                  <a:gd name="T20" fmla="*/ G36 w 21600"/>
                                  <a:gd name="T21" fmla="*/ G40 h 21600"/>
                                  <a:gd name="T22" fmla="*/ G37 w 21600"/>
                                  <a:gd name="T23" fmla="*/ G42 h 21600"/>
                                </a:gdLst>
                                <a:ahLst/>
                                <a:cxnLst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</a:cxnLst>
                                <a:rect l="T20" t="T21" r="T22" b="T23"/>
                                <a:pathLst>
                                  <a:path w="21600" h="21600">
                                    <a:moveTo>
                                      <a:pt x="2381" y="17565"/>
                                    </a:moveTo>
                                    <a:cubicBezTo>
                                      <a:pt x="840" y="15647"/>
                                      <a:pt x="0" y="13260"/>
                                      <a:pt x="0" y="10800"/>
                                    </a:cubicBezTo>
                                    <a:cubicBezTo>
                                      <a:pt x="0" y="4835"/>
                                      <a:pt x="4835" y="0"/>
                                      <a:pt x="10800" y="0"/>
                                    </a:cubicBezTo>
                                    <a:cubicBezTo>
                                      <a:pt x="16764" y="0"/>
                                      <a:pt x="21600" y="4835"/>
                                      <a:pt x="21600" y="10800"/>
                                    </a:cubicBezTo>
                                    <a:cubicBezTo>
                                      <a:pt x="21600" y="13260"/>
                                      <a:pt x="20759" y="15647"/>
                                      <a:pt x="19218" y="17565"/>
                                    </a:cubicBezTo>
                                    <a:cubicBezTo>
                                      <a:pt x="20759" y="15647"/>
                                      <a:pt x="21600" y="13260"/>
                                      <a:pt x="21600" y="10800"/>
                                    </a:cubicBezTo>
                                    <a:cubicBezTo>
                                      <a:pt x="21600" y="4835"/>
                                      <a:pt x="16764" y="0"/>
                                      <a:pt x="10800" y="0"/>
                                    </a:cubicBezTo>
                                    <a:cubicBezTo>
                                      <a:pt x="4835" y="0"/>
                                      <a:pt x="0" y="4835"/>
                                      <a:pt x="0" y="10800"/>
                                    </a:cubicBezTo>
                                    <a:cubicBezTo>
                                      <a:pt x="-1" y="13260"/>
                                      <a:pt x="840" y="15647"/>
                                      <a:pt x="2381" y="17565"/>
                                    </a:cubicBezTo>
                                    <a:close/>
                                  </a:path>
                                </a:pathLst>
                              </a:custGeom>
                              <a:solidFill>
                                <a:srgbClr val="BBE0E3"/>
                              </a:solidFill>
                              <a:ln w="28575">
                                <a:solidFill>
                                  <a:srgbClr val="80808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21" name="AutoShape 183"/>
                            <wps:cNvSpPr>
                              <a:spLocks noChangeArrowheads="1"/>
                            </wps:cNvSpPr>
                            <wps:spPr bwMode="auto">
                              <a:xfrm rot="5400000">
                                <a:off x="5690" y="2834"/>
                                <a:ext cx="973" cy="300"/>
                              </a:xfrm>
                              <a:custGeom>
                                <a:avLst/>
                                <a:gdLst>
                                  <a:gd name="G0" fmla="+- 10800 0 0"/>
                                  <a:gd name="G1" fmla="+- 8968790 0 0"/>
                                  <a:gd name="G2" fmla="+- 0 0 8968790"/>
                                  <a:gd name="T0" fmla="*/ 0 256 1"/>
                                  <a:gd name="T1" fmla="*/ 180 256 1"/>
                                  <a:gd name="G3" fmla="+- 8968790 T0 T1"/>
                                  <a:gd name="T2" fmla="*/ 0 256 1"/>
                                  <a:gd name="T3" fmla="*/ 90 256 1"/>
                                  <a:gd name="G4" fmla="+- 8968790 T2 T3"/>
                                  <a:gd name="G5" fmla="*/ G4 2 1"/>
                                  <a:gd name="T4" fmla="*/ 90 256 1"/>
                                  <a:gd name="T5" fmla="*/ 0 256 1"/>
                                  <a:gd name="G6" fmla="+- 8968790 T4 T5"/>
                                  <a:gd name="G7" fmla="*/ G6 2 1"/>
                                  <a:gd name="G8" fmla="abs 8968790"/>
                                  <a:gd name="T6" fmla="*/ 0 256 1"/>
                                  <a:gd name="T7" fmla="*/ 90 256 1"/>
                                  <a:gd name="G9" fmla="+- G8 T6 T7"/>
                                  <a:gd name="G10" fmla="?: G9 G7 G5"/>
                                  <a:gd name="T8" fmla="*/ 0 256 1"/>
                                  <a:gd name="T9" fmla="*/ 360 256 1"/>
                                  <a:gd name="G11" fmla="+- G10 T8 T9"/>
                                  <a:gd name="G12" fmla="?: G10 G11 G10"/>
                                  <a:gd name="T10" fmla="*/ 0 256 1"/>
                                  <a:gd name="T11" fmla="*/ 360 256 1"/>
                                  <a:gd name="G13" fmla="+- G12 T10 T11"/>
                                  <a:gd name="G14" fmla="?: G12 G13 G12"/>
                                  <a:gd name="G15" fmla="+- 0 0 G14"/>
                                  <a:gd name="G16" fmla="+- 10800 0 0"/>
                                  <a:gd name="G17" fmla="+- 10800 0 10800"/>
                                  <a:gd name="G18" fmla="*/ 10800 1 2"/>
                                  <a:gd name="G19" fmla="+- G18 5400 0"/>
                                  <a:gd name="G20" fmla="cos G19 8968790"/>
                                  <a:gd name="G21" fmla="sin G19 8968790"/>
                                  <a:gd name="G22" fmla="+- G20 10800 0"/>
                                  <a:gd name="G23" fmla="+- G21 10800 0"/>
                                  <a:gd name="G24" fmla="+- 10800 0 G20"/>
                                  <a:gd name="G25" fmla="+- 10800 10800 0"/>
                                  <a:gd name="G26" fmla="?: G9 G17 G25"/>
                                  <a:gd name="G27" fmla="?: G9 0 21600"/>
                                  <a:gd name="G28" fmla="cos 10800 8968790"/>
                                  <a:gd name="G29" fmla="sin 10800 8968790"/>
                                  <a:gd name="G30" fmla="sin 10800 8968790"/>
                                  <a:gd name="G31" fmla="+- G28 10800 0"/>
                                  <a:gd name="G32" fmla="+- G29 10800 0"/>
                                  <a:gd name="G33" fmla="+- G30 10800 0"/>
                                  <a:gd name="G34" fmla="?: G4 0 G31"/>
                                  <a:gd name="G35" fmla="?: 8968790 G34 0"/>
                                  <a:gd name="G36" fmla="?: G6 G35 G31"/>
                                  <a:gd name="G37" fmla="+- 21600 0 G36"/>
                                  <a:gd name="G38" fmla="?: G4 0 G33"/>
                                  <a:gd name="G39" fmla="?: 8968790 G38 G32"/>
                                  <a:gd name="G40" fmla="?: G6 G39 0"/>
                                  <a:gd name="G41" fmla="?: G4 G32 21600"/>
                                  <a:gd name="G42" fmla="?: G6 G41 G33"/>
                                  <a:gd name="T12" fmla="*/ 10800 w 21600"/>
                                  <a:gd name="T13" fmla="*/ 0 h 21600"/>
                                  <a:gd name="T14" fmla="*/ 2920 w 21600"/>
                                  <a:gd name="T15" fmla="*/ 18185 h 21600"/>
                                  <a:gd name="T16" fmla="*/ 10800 w 21600"/>
                                  <a:gd name="T17" fmla="*/ 0 h 21600"/>
                                  <a:gd name="T18" fmla="*/ 18680 w 21600"/>
                                  <a:gd name="T19" fmla="*/ 18185 h 21600"/>
                                  <a:gd name="T20" fmla="*/ G36 w 21600"/>
                                  <a:gd name="T21" fmla="*/ G40 h 21600"/>
                                  <a:gd name="T22" fmla="*/ G37 w 21600"/>
                                  <a:gd name="T23" fmla="*/ G42 h 21600"/>
                                </a:gdLst>
                                <a:ahLst/>
                                <a:cxnLst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</a:cxnLst>
                                <a:rect l="T20" t="T21" r="T22" b="T23"/>
                                <a:pathLst>
                                  <a:path w="21600" h="21600">
                                    <a:moveTo>
                                      <a:pt x="2920" y="18185"/>
                                    </a:moveTo>
                                    <a:cubicBezTo>
                                      <a:pt x="1044" y="16184"/>
                                      <a:pt x="0" y="13543"/>
                                      <a:pt x="0" y="10800"/>
                                    </a:cubicBezTo>
                                    <a:cubicBezTo>
                                      <a:pt x="0" y="4835"/>
                                      <a:pt x="4835" y="0"/>
                                      <a:pt x="10800" y="0"/>
                                    </a:cubicBezTo>
                                    <a:cubicBezTo>
                                      <a:pt x="16764" y="0"/>
                                      <a:pt x="21600" y="4835"/>
                                      <a:pt x="21600" y="10800"/>
                                    </a:cubicBezTo>
                                    <a:cubicBezTo>
                                      <a:pt x="21600" y="13543"/>
                                      <a:pt x="20555" y="16184"/>
                                      <a:pt x="18679" y="18185"/>
                                    </a:cubicBezTo>
                                    <a:cubicBezTo>
                                      <a:pt x="20555" y="16184"/>
                                      <a:pt x="21600" y="13543"/>
                                      <a:pt x="21600" y="10800"/>
                                    </a:cubicBezTo>
                                    <a:cubicBezTo>
                                      <a:pt x="21600" y="4835"/>
                                      <a:pt x="16764" y="0"/>
                                      <a:pt x="10800" y="0"/>
                                    </a:cubicBezTo>
                                    <a:cubicBezTo>
                                      <a:pt x="4835" y="0"/>
                                      <a:pt x="0" y="4835"/>
                                      <a:pt x="0" y="10800"/>
                                    </a:cubicBezTo>
                                    <a:cubicBezTo>
                                      <a:pt x="-1" y="13543"/>
                                      <a:pt x="1044" y="16184"/>
                                      <a:pt x="2920" y="18185"/>
                                    </a:cubicBezTo>
                                    <a:close/>
                                  </a:path>
                                </a:pathLst>
                              </a:custGeom>
                              <a:solidFill>
                                <a:srgbClr val="BBE0E3"/>
                              </a:solidFill>
                              <a:ln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22" name="Line 184"/>
                            <wps:cNvCnPr/>
                            <wps:spPr bwMode="auto">
                              <a:xfrm>
                                <a:off x="8227" y="3037"/>
                                <a:ext cx="1500" cy="0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808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23" name="Line 185"/>
                            <wps:cNvCnPr/>
                            <wps:spPr bwMode="auto">
                              <a:xfrm>
                                <a:off x="2527" y="3037"/>
                                <a:ext cx="1500" cy="0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808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224" name="Group 186"/>
                            <wpg:cNvGrpSpPr>
                              <a:grpSpLocks/>
                            </wpg:cNvGrpSpPr>
                            <wpg:grpSpPr bwMode="auto">
                              <a:xfrm>
                                <a:off x="3327" y="2227"/>
                                <a:ext cx="5500" cy="1136"/>
                                <a:chOff x="3327" y="2227"/>
                                <a:chExt cx="5500" cy="1136"/>
                              </a:xfrm>
                            </wpg:grpSpPr>
                            <wps:wsp>
                              <wps:cNvPr id="225" name="AutoShape 187"/>
                              <wps:cNvSpPr>
                                <a:spLocks noChangeArrowheads="1"/>
                              </wps:cNvSpPr>
                              <wps:spPr bwMode="auto">
                                <a:xfrm rot="16200000">
                                  <a:off x="5753" y="889"/>
                                  <a:ext cx="652" cy="4296"/>
                                </a:xfrm>
                                <a:prstGeom prst="can">
                                  <a:avLst>
                                    <a:gd name="adj" fmla="val 39930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BBE0E3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s:wsp>
                              <wps:cNvPr id="226" name="AutoShape 18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327" y="2227"/>
                                  <a:ext cx="5500" cy="703"/>
                                </a:xfrm>
                                <a:custGeom>
                                  <a:avLst/>
                                  <a:gdLst>
                                    <a:gd name="G0" fmla="+- 10800 0 0"/>
                                    <a:gd name="G1" fmla="+- 9254404 0 0"/>
                                    <a:gd name="G2" fmla="+- 0 0 9254404"/>
                                    <a:gd name="T0" fmla="*/ 0 256 1"/>
                                    <a:gd name="T1" fmla="*/ 180 256 1"/>
                                    <a:gd name="G3" fmla="+- 9254404 T0 T1"/>
                                    <a:gd name="T2" fmla="*/ 0 256 1"/>
                                    <a:gd name="T3" fmla="*/ 90 256 1"/>
                                    <a:gd name="G4" fmla="+- 9254404 T2 T3"/>
                                    <a:gd name="G5" fmla="*/ G4 2 1"/>
                                    <a:gd name="T4" fmla="*/ 90 256 1"/>
                                    <a:gd name="T5" fmla="*/ 0 256 1"/>
                                    <a:gd name="G6" fmla="+- 9254404 T4 T5"/>
                                    <a:gd name="G7" fmla="*/ G6 2 1"/>
                                    <a:gd name="G8" fmla="abs 9254404"/>
                                    <a:gd name="T6" fmla="*/ 0 256 1"/>
                                    <a:gd name="T7" fmla="*/ 90 256 1"/>
                                    <a:gd name="G9" fmla="+- G8 T6 T7"/>
                                    <a:gd name="G10" fmla="?: G9 G7 G5"/>
                                    <a:gd name="T8" fmla="*/ 0 256 1"/>
                                    <a:gd name="T9" fmla="*/ 360 256 1"/>
                                    <a:gd name="G11" fmla="+- G10 T8 T9"/>
                                    <a:gd name="G12" fmla="?: G10 G11 G10"/>
                                    <a:gd name="T10" fmla="*/ 0 256 1"/>
                                    <a:gd name="T11" fmla="*/ 360 256 1"/>
                                    <a:gd name="G13" fmla="+- G12 T10 T11"/>
                                    <a:gd name="G14" fmla="?: G12 G13 G12"/>
                                    <a:gd name="G15" fmla="+- 0 0 G14"/>
                                    <a:gd name="G16" fmla="+- 10800 0 0"/>
                                    <a:gd name="G17" fmla="+- 10800 0 10800"/>
                                    <a:gd name="G18" fmla="*/ 10800 1 2"/>
                                    <a:gd name="G19" fmla="+- G18 5400 0"/>
                                    <a:gd name="G20" fmla="cos G19 9254404"/>
                                    <a:gd name="G21" fmla="sin G19 9254404"/>
                                    <a:gd name="G22" fmla="+- G20 10800 0"/>
                                    <a:gd name="G23" fmla="+- G21 10800 0"/>
                                    <a:gd name="G24" fmla="+- 10800 0 G20"/>
                                    <a:gd name="G25" fmla="+- 10800 10800 0"/>
                                    <a:gd name="G26" fmla="?: G9 G17 G25"/>
                                    <a:gd name="G27" fmla="?: G9 0 21600"/>
                                    <a:gd name="G28" fmla="cos 10800 9254404"/>
                                    <a:gd name="G29" fmla="sin 10800 9254404"/>
                                    <a:gd name="G30" fmla="sin 10800 9254404"/>
                                    <a:gd name="G31" fmla="+- G28 10800 0"/>
                                    <a:gd name="G32" fmla="+- G29 10800 0"/>
                                    <a:gd name="G33" fmla="+- G30 10800 0"/>
                                    <a:gd name="G34" fmla="?: G4 0 G31"/>
                                    <a:gd name="G35" fmla="?: 9254404 G34 0"/>
                                    <a:gd name="G36" fmla="?: G6 G35 G31"/>
                                    <a:gd name="G37" fmla="+- 21600 0 G36"/>
                                    <a:gd name="G38" fmla="?: G4 0 G33"/>
                                    <a:gd name="G39" fmla="?: 9254404 G38 G32"/>
                                    <a:gd name="G40" fmla="?: G6 G39 0"/>
                                    <a:gd name="G41" fmla="?: G4 G32 21600"/>
                                    <a:gd name="G42" fmla="?: G6 G41 G33"/>
                                    <a:gd name="T12" fmla="*/ 10800 w 21600"/>
                                    <a:gd name="T13" fmla="*/ 0 h 21600"/>
                                    <a:gd name="T14" fmla="*/ 2381 w 21600"/>
                                    <a:gd name="T15" fmla="*/ 17565 h 21600"/>
                                    <a:gd name="T16" fmla="*/ 10800 w 21600"/>
                                    <a:gd name="T17" fmla="*/ 0 h 21600"/>
                                    <a:gd name="T18" fmla="*/ 19219 w 21600"/>
                                    <a:gd name="T19" fmla="*/ 17565 h 21600"/>
                                    <a:gd name="T20" fmla="*/ G36 w 21600"/>
                                    <a:gd name="T21" fmla="*/ G40 h 21600"/>
                                    <a:gd name="T22" fmla="*/ G37 w 21600"/>
                                    <a:gd name="T23" fmla="*/ G42 h 21600"/>
                                  </a:gdLst>
                                  <a:ahLst/>
                                  <a:cxnLst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</a:cxnLst>
                                  <a:rect l="T20" t="T21" r="T22" b="T23"/>
                                  <a:pathLst>
                                    <a:path w="21600" h="21600">
                                      <a:moveTo>
                                        <a:pt x="2381" y="17565"/>
                                      </a:moveTo>
                                      <a:cubicBezTo>
                                        <a:pt x="840" y="15647"/>
                                        <a:pt x="0" y="13260"/>
                                        <a:pt x="0" y="10800"/>
                                      </a:cubicBezTo>
                                      <a:cubicBezTo>
                                        <a:pt x="0" y="4835"/>
                                        <a:pt x="4835" y="0"/>
                                        <a:pt x="10800" y="0"/>
                                      </a:cubicBezTo>
                                      <a:cubicBezTo>
                                        <a:pt x="16764" y="0"/>
                                        <a:pt x="21600" y="4835"/>
                                        <a:pt x="21600" y="10800"/>
                                      </a:cubicBezTo>
                                      <a:cubicBezTo>
                                        <a:pt x="21600" y="13260"/>
                                        <a:pt x="20759" y="15647"/>
                                        <a:pt x="19218" y="17565"/>
                                      </a:cubicBezTo>
                                      <a:cubicBezTo>
                                        <a:pt x="20759" y="15647"/>
                                        <a:pt x="21600" y="13260"/>
                                        <a:pt x="21600" y="10800"/>
                                      </a:cubicBezTo>
                                      <a:cubicBezTo>
                                        <a:pt x="21600" y="4835"/>
                                        <a:pt x="16764" y="0"/>
                                        <a:pt x="10800" y="0"/>
                                      </a:cubicBezTo>
                                      <a:cubicBezTo>
                                        <a:pt x="4835" y="0"/>
                                        <a:pt x="0" y="4835"/>
                                        <a:pt x="0" y="10800"/>
                                      </a:cubicBezTo>
                                      <a:cubicBezTo>
                                        <a:pt x="-1" y="13260"/>
                                        <a:pt x="840" y="15647"/>
                                        <a:pt x="2381" y="17565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noFill/>
                                <a:ln w="28575">
                                  <a:solidFill>
                                    <a:srgbClr val="80808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BBE0E3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</wpg:grpSp>
                          <wps:wsp>
                            <wps:cNvPr id="227" name="Freeform 189"/>
                            <wps:cNvSpPr>
                              <a:spLocks/>
                            </wps:cNvSpPr>
                            <wps:spPr bwMode="auto">
                              <a:xfrm>
                                <a:off x="7627" y="2444"/>
                                <a:ext cx="317" cy="1892"/>
                              </a:xfrm>
                              <a:custGeom>
                                <a:avLst/>
                                <a:gdLst>
                                  <a:gd name="T0" fmla="*/ 0 w 152"/>
                                  <a:gd name="T1" fmla="*/ 120 h 840"/>
                                  <a:gd name="T2" fmla="*/ 96 w 152"/>
                                  <a:gd name="T3" fmla="*/ 24 h 840"/>
                                  <a:gd name="T4" fmla="*/ 144 w 152"/>
                                  <a:gd name="T5" fmla="*/ 264 h 840"/>
                                  <a:gd name="T6" fmla="*/ 144 w 152"/>
                                  <a:gd name="T7" fmla="*/ 840 h 84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152" h="840">
                                    <a:moveTo>
                                      <a:pt x="0" y="120"/>
                                    </a:moveTo>
                                    <a:cubicBezTo>
                                      <a:pt x="36" y="60"/>
                                      <a:pt x="72" y="0"/>
                                      <a:pt x="96" y="24"/>
                                    </a:cubicBezTo>
                                    <a:cubicBezTo>
                                      <a:pt x="120" y="48"/>
                                      <a:pt x="136" y="128"/>
                                      <a:pt x="144" y="264"/>
                                    </a:cubicBezTo>
                                    <a:cubicBezTo>
                                      <a:pt x="152" y="400"/>
                                      <a:pt x="144" y="744"/>
                                      <a:pt x="144" y="840"/>
                                    </a:cubicBezTo>
                                  </a:path>
                                </a:pathLst>
                              </a:custGeom>
                              <a:noFill/>
                              <a:ln w="19050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BBE0E3"/>
                                    </a:solidFill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228" name="Group 190"/>
                        <wpg:cNvGrpSpPr>
                          <a:grpSpLocks/>
                        </wpg:cNvGrpSpPr>
                        <wpg:grpSpPr bwMode="auto">
                          <a:xfrm rot="16200000">
                            <a:off x="8712" y="7272"/>
                            <a:ext cx="360" cy="1080"/>
                            <a:chOff x="3564" y="10440"/>
                            <a:chExt cx="1080" cy="2160"/>
                          </a:xfrm>
                        </wpg:grpSpPr>
                        <wps:wsp>
                          <wps:cNvPr id="229" name="AutoShape 191"/>
                          <wps:cNvSpPr>
                            <a:spLocks noChangeArrowheads="1"/>
                          </wps:cNvSpPr>
                          <wps:spPr bwMode="auto">
                            <a:xfrm>
                              <a:off x="3564" y="10440"/>
                              <a:ext cx="1080" cy="1080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0" name="AutoShape 192"/>
                          <wps:cNvSpPr>
                            <a:spLocks noChangeArrowheads="1"/>
                          </wps:cNvSpPr>
                          <wps:spPr bwMode="auto">
                            <a:xfrm rot="10800000">
                              <a:off x="3564" y="11520"/>
                              <a:ext cx="1080" cy="1080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08" o:spid="_x0000_s1026" style="position:absolute;margin-left:255.35pt;margin-top:124.25pt;width:207pt;height:90pt;z-index:251669504" coordorigin="6734,7632" coordsize="4140,18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">
                <v:group id="Group 171" o:spid="_x0000_s1027" style="position:absolute;left:6734;top:7812;width:4140;height:1620" coordorigin="2527,2227" coordsize="7200,210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B21K9xgAAANwA&#10;AAAPAAAAAAAAAAAAAAAAAKoCAABkcnMvZG93bnJldi54bWxQSwUGAAAAAAQABAD6AAAAnQMAAAAA&#10;">
                  <v:shape id="Arc 172" o:spid="_x0000_s1028" style="position:absolute;left:2727;top:3147;width:1300;height:433;flip:x;visibility:visible;mso-wrap-style:square;v-text-anchor:middle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q0BCMQA&#10;AADcAAAADwAAAGRycy9kb3ducmV2LnhtbERPy2rCQBTdC/2H4Ra604kuikRHEW1p6QMxPtaXzDUT&#10;zNxJM9Mk9es7C8Hl4bzny95WoqXGl44VjEcJCOLc6ZILBYf963AKwgdkjZVjUvBHHpaLh8EcU+06&#10;3lGbhULEEPYpKjAh1KmUPjdk0Y9cTRy5s2sshgibQuoGuxhuKzlJkmdpseTYYLCmtaH8kv1aBV/f&#10;/frzurmabffz4U7t20t5nF6UenrsVzMQgfpwF9/c71rBZBznxzPxCMjF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qtAQjEAAAA3AAAAA8AAAAAAAAAAAAAAAAAmAIAAGRycy9k&#10;b3ducmV2LnhtbFBLBQYAAAAABAAEAPUAAACJAwAAAAA=&#10;" path="m-1,nfc11929,,21600,9670,21600,21600em-1,nsc11929,,21600,9670,21600,21600l,21600,-1,xe" filled="f" fillcolor="#bbe0e3" strokecolor="gray" strokeweight="2.25pt">
                    <v:path arrowok="t" o:extrusionok="f" o:connecttype="custom" o:connectlocs="0,0;1300,433;0,433" o:connectangles="0,0,0"/>
                  </v:shape>
                  <v:shape id="Arc 173" o:spid="_x0000_s1029" style="position:absolute;left:8227;top:3147;width:1300;height:649;visibility:visible;mso-wrap-style:square;v-text-anchor:middle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fMpUcUA&#10;AADcAAAADwAAAGRycy9kb3ducmV2LnhtbESPT4vCMBTE7wt+h/CEvSyatrIi1SgiLHhxwT+gx0fz&#10;bIrNS2miVj/9RhD2OMzMb5jZorO1uFHrK8cK0mECgrhwuuJSwWH/M5iA8AFZY+2YFDzIw2Le+5hh&#10;rt2dt3TbhVJECPscFZgQmlxKXxiy6IeuIY7e2bUWQ5RtKXWL9wi3tcySZCwtVhwXDDa0MlRcdler&#10;wP2uN5Px5nv19dwfR1lpLtfmlCj12e+WUxCBuvAffrfXWkGWpvA6E4+AnP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h8ylRxQAAANwAAAAPAAAAAAAAAAAAAAAAAJgCAABkcnMv&#10;ZG93bnJldi54bWxQSwUGAAAAAAQABAD1AAAAigMAAAAA&#10;" path="m-1,nfc11929,,21600,9670,21600,21600em-1,nsc11929,,21600,9670,21600,21600l,21600,-1,xe" filled="f" fillcolor="#bbe0e3" strokecolor="gray" strokeweight="3pt">
                    <v:path arrowok="t" o:extrusionok="f" o:connecttype="custom" o:connectlocs="0,0;1300,649;0,649" o:connectangles="0,0,0"/>
                  </v:shape>
                  <v:shape id="Arc 174" o:spid="_x0000_s1030" style="position:absolute;left:8227;top:2497;width:1300;height:433;flip:y;visibility:visible;mso-wrap-style:square;v-text-anchor:middle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TM65McA&#10;AADcAAAADwAAAGRycy9kb3ducmV2LnhtbESPT2vCQBTE7wW/w/KE3urGHIpEVxG1KLZFtH/Oj+wz&#10;G8y+TbNrkvrpu4VCj8PM/IaZLXpbiZYaXzpWMB4lIIhzp0suFLy/PT1MQPiArLFyTAq+ycNiPrib&#10;YaZdx0dqT6EQEcI+QwUmhDqT0ueGLPqRq4mjd3aNxRBlU0jdYBfhtpJpkjxKiyXHBYM1rQzll9PV&#10;Knh57VfPt/XNHLqvvftst5vyY3JR6n7YL6cgAvXhP/zX3mkF6TiF3zPxCMj5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UzOuTHAAAA3AAAAA8AAAAAAAAAAAAAAAAAmAIAAGRy&#10;cy9kb3ducmV2LnhtbFBLBQYAAAAABAAEAPUAAACMAwAAAAA=&#10;" path="m-1,nfc11929,,21600,9670,21600,21600em-1,nsc11929,,21600,9670,21600,21600l,21600,-1,xe" filled="f" fillcolor="#bbe0e3" strokecolor="gray" strokeweight="2.25pt">
                    <v:path arrowok="t" o:extrusionok="f" o:connecttype="custom" o:connectlocs="0,0;1300,433;0,433" o:connectangles="0,0,0"/>
                  </v:shape>
                  <v:shape id="Arc 175" o:spid="_x0000_s1031" style="position:absolute;left:2727;top:2281;width:1300;height:649;flip:x y;visibility:visible;mso-wrap-style:square;v-text-anchor:middle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tX61MYA&#10;AADcAAAADwAAAGRycy9kb3ducmV2LnhtbESPQWvCQBSE74X+h+UVequbpJJqdBUVgj14sOrF2yP7&#10;TILZtzG7xvTfdwuFHoeZ+YaZLwfTiJ46V1tWEI8iEMSF1TWXCk7H/G0CwnlkjY1lUvBNDpaL56c5&#10;Zto++Iv6gy9FgLDLUEHlfZtJ6YqKDLqRbYmDd7GdQR9kV0rd4SPATSOTKEqlwZrDQoUtbSoqroe7&#10;UbAb99s6Oadt3uyn4/XtI+Zdmiv1+jKsZiA8Df4//Nf+1AqS+B1+z4QjIB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tX61MYAAADcAAAADwAAAAAAAAAAAAAAAACYAgAAZHJz&#10;L2Rvd25yZXYueG1sUEsFBgAAAAAEAAQA9QAAAIsDAAAAAA==&#10;" path="m-1,nfc11929,,21600,9670,21600,21600em-1,nsc11929,,21600,9670,21600,21600l,21600,-1,xe" filled="f" fillcolor="#bbe0e3" strokecolor="gray" strokeweight="2.25pt">
                    <v:path arrowok="t" o:extrusionok="f" o:connecttype="custom" o:connectlocs="0,0;1300,649;0,649" o:connectangles="0,0,0"/>
                  </v:shape>
                  <v:group id="Group 176" o:spid="_x0000_s1032" style="position:absolute;left:2527;top:2227;width:7200;height:2109" coordorigin="2527,2227" coordsize="7200,210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gNr/sQAAADc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aN4D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agNr/sQAAADcAAAA&#10;DwAAAAAAAAAAAAAAAACqAgAAZHJzL2Rvd25yZXYueG1sUEsFBgAAAAAEAAQA+gAAAJsDAAAAAA==&#10;">
                    <v:shape id="AutoShape 177" o:spid="_x0000_s1033" style="position:absolute;left:4190;top:2834;width:973;height:300;rotation:90;visibility:visible;mso-wrap-style:square;v-text-anchor:middle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wTb0MUA&#10;AADcAAAADwAAAGRycy9kb3ducmV2LnhtbESPS2vDMBCE74X8B7GF3hrZgZbgRA4mD1LoJbGT9rpY&#10;6we1VsZSEvffR4VCjsPMfMMsV6PpxJUG11pWEE8jEMSl1S3XCk7F7nUOwnlkjZ1lUvBLDlbp5GmJ&#10;ibY3PtI197UIEHYJKmi87xMpXdmQQTe1PXHwKjsY9EEOtdQD3gLcdHIWRe/SYMthocGe1g2VP/nF&#10;KPiq91G7zr4Pn9X5HG+tLYos3yj18jxmCxCeRv8I/7c/tIJZ/AZ/Z8IRkO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PBNvQxQAAANwAAAAPAAAAAAAAAAAAAAAAAJgCAABkcnMv&#10;ZG93bnJldi54bWxQSwUGAAAAAAQABAD1AAAAigMAAAAA&#10;" path="m2920,18185c1044,16184,,13543,,10800,,4835,4835,,10800,v5964,,10800,4835,10800,10800c21600,13543,20555,16184,18679,18185v1876,-2001,2921,-4642,2921,-7385c21600,4835,16764,,10800,,4835,,,4835,,10800v-1,2743,1044,5384,2920,7385xe" fillcolor="#bbe0e3" strokeweight="2.25pt">
                      <v:stroke joinstyle="miter"/>
                      <v:path o:connecttype="custom" o:connectlocs="487,0;132,253;487,0;841,253" o:connectangles="0,0,0,0" textboxrect="0,0,21600,16272"/>
                    </v:shape>
                    <v:line id="Line 178" o:spid="_x0000_s1034" style="position:absolute;visibility:visible;mso-wrap-style:square" from="4327,3363" to="4327,43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XkDOsIAAADcAAAADwAAAGRycy9kb3ducmV2LnhtbESPQYvCMBSE74L/ITzB25oqIks1ighC&#10;D3qwyu710TybYvNSm6j13xtB8DjMzDfMYtXZWtyp9ZVjBeNRAoK4cLriUsHpuP35BeEDssbaMSl4&#10;kofVst9bYKrdgw90z0MpIoR9igpMCE0qpS8MWfQj1xBH7+xaiyHKtpS6xUeE21pOkmQmLVYcFww2&#10;tDFUXPKbVTDdZ0b/dzu/OyTZH1XX6eaaO6WGg249BxGoC9/wp51pBZPxDN5n4hGQyx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6XkDOsIAAADcAAAADwAAAAAAAAAAAAAA&#10;AAChAgAAZHJzL2Rvd25yZXYueG1sUEsFBgAAAAAEAAQA+QAAAJADAAAAAA==&#10;" strokeweight="2.25pt"/>
                    <v:shape id="AutoShape 179" o:spid="_x0000_s1035" style="position:absolute;left:6290;top:2834;width:973;height:300;rotation:90;visibility:visible;mso-wrap-style:square;v-text-anchor:middle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JrgPMYA&#10;AADcAAAADwAAAGRycy9kb3ducmV2LnhtbESPS2vDMBCE74X8B7GF3hrZObTBiRxMHqTQS2In7XWx&#10;1g9qrYylJO6/jwqFHIeZ+YZZrkbTiSsNrrWsIJ5GIIhLq1uuFZyK3eschPPIGjvLpOCXHKzSydMS&#10;E21vfKRr7msRIOwSVNB43ydSurIhg25qe+LgVXYw6IMcaqkHvAW46eQsit6kwZbDQoM9rRsqf/KL&#10;UfBV76N2nX0fPqvzOd5aWxRZvlHq5XnMFiA8jf4R/m9/aAWz+B3+zoQjINM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JrgPMYAAADcAAAADwAAAAAAAAAAAAAAAACYAgAAZHJz&#10;L2Rvd25yZXYueG1sUEsFBgAAAAAEAAQA9QAAAIsDAAAAAA==&#10;" path="m2920,18185c1044,16184,,13543,,10800,,4835,4835,,10800,v5964,,10800,4835,10800,10800c21600,13543,20555,16184,18679,18185v1876,-2001,2921,-4642,2921,-7385c21600,4835,16764,,10800,,4835,,,4835,,10800v-1,2743,1044,5384,2920,7385xe" fillcolor="#bbe0e3" strokeweight="2.25pt">
                      <v:stroke joinstyle="miter"/>
                      <v:path o:connecttype="custom" o:connectlocs="487,0;132,253;487,0;841,253" o:connectangles="0,0,0,0" textboxrect="0,0,21600,16272"/>
                    </v:shape>
                    <v:shape id="AutoShape 180" o:spid="_x0000_s1036" style="position:absolute;left:6790;top:2834;width:973;height:300;rotation:90;visibility:visible;mso-wrap-style:square;v-text-anchor:middle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QV0TsIA&#10;AADcAAAADwAAAGRycy9kb3ducmV2LnhtbERPTWuDQBC9B/oflgnkFlc9hGLdBElaWsgl1aS9Du5E&#10;pe6suFtj/n32UOjx8b7z3Wx6MdHoOssKkigGQVxb3XGj4Fy9rZ9BOI+ssbdMCu7kYLd9WuSYaXvj&#10;T5pK34gQwi5DBa33Qyalq1sy6CI7EAfuakeDPsCxkXrEWwg3vUzjeCMNdhwaWhxo31L9U/4aBV/N&#10;e9zti+/T8Xq5JK/WVlVRHpRaLefiBYSn2f+L/9wfWkGahLXhTDgCcv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hBXROwgAAANwAAAAPAAAAAAAAAAAAAAAAAJgCAABkcnMvZG93&#10;bnJldi54bWxQSwUGAAAAAAQABAD1AAAAhwMAAAAA&#10;" path="m2920,18185c1044,16184,,13543,,10800,,4835,4835,,10800,v5964,,10800,4835,10800,10800c21600,13543,20555,16184,18679,18185v1876,-2001,2921,-4642,2921,-7385c21600,4835,16764,,10800,,4835,,,4835,,10800v-1,2743,1044,5384,2920,7385xe" fillcolor="#bbe0e3" strokeweight="2.25pt">
                      <v:stroke joinstyle="miter"/>
                      <v:path o:connecttype="custom" o:connectlocs="487,0;132,253;487,0;841,253" o:connectangles="0,0,0,0" textboxrect="0,0,21600,16272"/>
                    </v:shape>
                    <v:shape id="AutoShape 181" o:spid="_x0000_s1037" style="position:absolute;left:4990;top:2834;width:973;height:300;rotation:90;visibility:visible;mso-wrap-style:square;v-text-anchor:middle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knR1cYA&#10;AADcAAAADwAAAGRycy9kb3ducmV2LnhtbESPS2vDMBCE74X8B7GF3hrZOZTGiRxMHqTQS2In7XWx&#10;1g9qrYylJO6/jwqFHIeZ+YZZrkbTiSsNrrWsIJ5GIIhLq1uuFZyK3es7COeRNXaWScEvOVilk6cl&#10;Jtre+EjX3NciQNglqKDxvk+kdGVDBt3U9sTBq+xg0Ac51FIPeAtw08lZFL1Jgy2HhQZ7WjdU/uQX&#10;o+Cr3kftOvs+fFbnc7y1tiiyfKPUy/OYLUB4Gv0j/N/+0Apm8Rz+zoQjINM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knR1cYAAADcAAAADwAAAAAAAAAAAAAAAACYAgAAZHJz&#10;L2Rvd25yZXYueG1sUEsFBgAAAAAEAAQA9QAAAIsDAAAAAA==&#10;" path="m2920,18185c1044,16184,,13543,,10800,,4835,4835,,10800,v5964,,10800,4835,10800,10800c21600,13543,20555,16184,18679,18185v1876,-2001,2921,-4642,2921,-7385c21600,4835,16764,,10800,,4835,,,4835,,10800v-1,2743,1044,5384,2920,7385xe" fillcolor="#bbe0e3" strokeweight="2.25pt">
                      <v:stroke joinstyle="miter"/>
                      <v:path o:connecttype="custom" o:connectlocs="487,0;132,253;487,0;841,253" o:connectangles="0,0,0,0" textboxrect="0,0,21600,16272"/>
                    </v:shape>
                    <v:shape id="AutoShape 182" o:spid="_x0000_s1038" style="position:absolute;left:3327;top:3147;width:5500;height:703;rotation:180;visibility:visible;mso-wrap-style:square;v-text-anchor:middle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QLzRsEA&#10;AADcAAAADwAAAGRycy9kb3ducmV2LnhtbERPXWvCMBR9F/wP4Qp7EU3tQLRrKiIOHANBN/Z8Se7a&#10;suSmNNHWf788DPZ4ON/lbnRW3KkPrWcFq2UGglh703Kt4PPjdbEBESKyQeuZFDwowK6aTkosjB/4&#10;QvdrrEUK4VCggibGrpAy6IYchqXviBP37XuHMcG+lqbHIYU7K/MsW0uHLaeGBjs6NKR/rjen4HzJ&#10;bKvt8KWP+n3onucxvO23Sj3Nxv0LiEhj/Bf/uU9GQZ6n+elMOgKy+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EC80bBAAAA3AAAAA8AAAAAAAAAAAAAAAAAmAIAAGRycy9kb3du&#10;cmV2LnhtbFBLBQYAAAAABAAEAPUAAACGAwAAAAA=&#10;" path="m2381,17565c840,15647,,13260,,10800,,4835,4835,,10800,v5964,,10800,4835,10800,10800c21600,13260,20759,15647,19218,17565v1541,-1918,2382,-4305,2382,-6765c21600,4835,16764,,10800,,4835,,,4835,,10800v-1,2460,840,4847,2381,6765xe" fillcolor="#bbe0e3" strokecolor="gray" strokeweight="2.25pt">
                      <v:stroke joinstyle="miter"/>
                      <v:path o:connecttype="custom" o:connectlocs="2750,0;606,572;2750,0;4894,572" o:connectangles="0,0,0,0" textboxrect="0,0,21600,15486"/>
                    </v:shape>
                    <v:shape id="AutoShape 183" o:spid="_x0000_s1039" style="position:absolute;left:5690;top:2834;width:973;height:300;rotation:90;visibility:visible;mso-wrap-style:square;v-text-anchor:middle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lMXbsUA&#10;AADcAAAADwAAAGRycy9kb3ducmV2LnhtbESPzWrDMBCE74G+g9hCb4lsH0pwIgeTtqTQS2rH7XWx&#10;1j/UWhlLSZy3jwqFHoeZ+YbZ7mYziAtNrresIF5FIIhrq3tuFZzKt+UahPPIGgfLpOBGDnbZw2KL&#10;qbZX/qRL4VsRIOxSVNB5P6ZSurojg25lR+LgNXYy6IOcWqknvAa4GWQSRc/SYM9hocOR9h3VP8XZ&#10;KPhqD1G/z7+PH01Vxa/WlmVevCj19DjnGxCeZv8f/mu/awVJEsPvmXAEZH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+UxduxQAAANwAAAAPAAAAAAAAAAAAAAAAAJgCAABkcnMv&#10;ZG93bnJldi54bWxQSwUGAAAAAAQABAD1AAAAigMAAAAA&#10;" path="m2920,18185c1044,16184,,13543,,10800,,4835,4835,,10800,v5964,,10800,4835,10800,10800c21600,13543,20555,16184,18679,18185v1876,-2001,2921,-4642,2921,-7385c21600,4835,16764,,10800,,4835,,,4835,,10800v-1,2743,1044,5384,2920,7385xe" fillcolor="#bbe0e3" strokeweight="2.25pt">
                      <v:stroke joinstyle="miter"/>
                      <v:path o:connecttype="custom" o:connectlocs="487,0;132,253;487,0;841,253" o:connectangles="0,0,0,0" textboxrect="0,0,21600,16272"/>
                    </v:shape>
                    <v:line id="Line 184" o:spid="_x0000_s1040" style="position:absolute;visibility:visible;mso-wrap-style:square" from="8227,3037" to="9727,30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cGsfcMAAADcAAAADwAAAGRycy9kb3ducmV2LnhtbESPQYvCMBSE7wv+h/AEb2tqkUW6RhEX&#10;oRfB1S5eH82zKTYvtclq/fdGEDwOM/MNM1/2thFX6nztWMFknIAgLp2uuVJQHDafMxA+IGtsHJOC&#10;O3lYLgYfc8y0u/EvXfehEhHCPkMFJoQ2k9KXhiz6sWuJo3dyncUQZVdJ3eEtwm0j0yT5khZrjgsG&#10;W1obKs/7f6vg8jPZTQufb4/N8cB/xSbvT8YpNRr2q28QgfrwDr/auVaQpik8z8QjIB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3BrH3DAAAA3AAAAA8AAAAAAAAAAAAA&#10;AAAAoQIAAGRycy9kb3ducmV2LnhtbFBLBQYAAAAABAAEAPkAAACRAwAAAAA=&#10;" strokecolor="gray" strokeweight="2.25pt"/>
                    <v:line id="Line 185" o:spid="_x0000_s1041" style="position:absolute;visibility:visible;mso-wrap-style:square" from="2527,3037" to="4027,30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o0J5sQAAADcAAAADwAAAGRycy9kb3ducmV2LnhtbESPQWvCQBSE7wX/w/IEb3VjlCLRVcQi&#10;5FKoGvH6yD6zwezbmN1q+u+7gtDjMDPfMMt1bxtxp87XjhVMxgkI4tLpmisFxXH3PgfhA7LGxjEp&#10;+CUP69XgbYmZdg/e0/0QKhEh7DNUYEJoMyl9aciiH7uWOHoX11kMUXaV1B0+Itw2Mk2SD2mx5rhg&#10;sKWtofJ6+LEKbp+T71nh869zcz7yqdjl/cU4pUbDfrMAEagP/+FXO9cK0nQKzzPxCMjV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CjQnmxAAAANwAAAAPAAAAAAAAAAAA&#10;AAAAAKECAABkcnMvZG93bnJldi54bWxQSwUGAAAAAAQABAD5AAAAkgMAAAAA&#10;" strokecolor="gray" strokeweight="2.25pt"/>
                    <v:group id="Group 186" o:spid="_x0000_s1042" style="position:absolute;left:3327;top:2227;width:5500;height:1136" coordorigin="3327,2227" coordsize="5500,113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G+hQ8UAAADcAAAADwAAAGRycy9kb3ducmV2LnhtbESPT2vCQBTE7wW/w/IE&#10;b3WT2IpEVxFR6UEK/gHx9sg+k2D2bciuSfz23UKhx2FmfsMsVr2pREuNKy0riMcRCOLM6pJzBZfz&#10;7n0GwnlkjZVlUvAiB6vl4G2BqbYdH6k9+VwECLsUFRTe16mULivIoBvbmjh4d9sY9EE2udQNdgFu&#10;KplE0VQaLDksFFjTpqDscXoaBfsOu/Uk3raHx33zup0/v6+HmJQaDfv1HISn3v+H/9pfWkGSfMD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RvoUPFAAAA3AAA&#10;AA8AAAAAAAAAAAAAAAAAqgIAAGRycy9kb3ducmV2LnhtbFBLBQYAAAAABAAEAPoAAACcAwAAAAA=&#10;">
                      <v:shapetype id="_x0000_t22" coordsize="21600,21600" o:spt="22" adj="5400" path="m10800,qx0@1l0@2qy10800,21600,21600@2l21600@1qy10800,xem0@1qy10800@0,21600@1nfe">
                        <v:formulas>
                          <v:f eqn="val #0"/>
                          <v:f eqn="prod #0 1 2"/>
                          <v:f eqn="sum height 0 @1"/>
                        </v:formulas>
                        <v:path o:extrusionok="f" gradientshapeok="t" o:connecttype="custom" o:connectlocs="10800,@0;10800,0;0,10800;10800,21600;21600,10800" o:connectangles="270,270,180,90,0" textboxrect="0,@0,21600,@2"/>
                        <v:handles>
                          <v:h position="center,#0" yrange="0,10800"/>
                        </v:handles>
                        <o:complex v:ext="view"/>
                      </v:shapetype>
                      <v:shape id="AutoShape 187" o:spid="_x0000_s1043" type="#_x0000_t22" style="position:absolute;left:5753;top:889;width:652;height:4296;rotation:-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xP6msMA&#10;AADcAAAADwAAAGRycy9kb3ducmV2LnhtbESP0YrCMBRE3xf8h3CFfVtTy7pKNS2iq8iCD1Y/4NJc&#10;22JzU5qs1r83guDjMDNnmEXWm0ZcqXO1ZQXjUQSCuLC65lLB6bj5moFwHlljY5kU3MlBlg4+Fpho&#10;e+MDXXNfigBhl6CCyvs2kdIVFRl0I9sSB+9sO4M+yK6UusNbgJtGxlH0Iw3WHBYqbGlVUXHJ/42C&#10;ZXlf7/9Wu2Zrv/U2+j2Z6YxjpT6H/XIOwlPv3+FXe6cVxPEEnmfCEZDp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xP6msMAAADcAAAADwAAAAAAAAAAAAAAAACYAgAAZHJzL2Rv&#10;d25yZXYueG1sUEsFBgAAAAAEAAQA9QAAAIgDAAAAAA==&#10;" adj="1309" filled="f" fillcolor="#bbe0e3"/>
                      <v:shape id="AutoShape 188" o:spid="_x0000_s1044" style="position:absolute;left:3327;top:2227;width:5500;height:703;visibility:visible;mso-wrap-style:square;v-text-anchor:middle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EfxkMUA&#10;AADcAAAADwAAAGRycy9kb3ducmV2LnhtbESPUUvDMBSF34X9h3AF31ximUO6ZaMMBsKEYSfi46W5&#10;bcqam9DErfrrjSD4eDjnfIez3k5uEBcaY+9Zw8NcgSBuvOm50/B22t8/gYgJ2eDgmTR8UYTtZnaz&#10;xtL4K7/SpU6dyBCOJWqwKYVSythYchjnPhBnr/Wjw5Tl2Ekz4jXD3SALpZbSYc95wWKgnaXmXH86&#10;DcFWploc3ttj+DhO+/ZbvdSPSuu726lagUg0pf/wX/vZaCiKJfyeyUdAbn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0R/GQxQAAANwAAAAPAAAAAAAAAAAAAAAAAJgCAABkcnMv&#10;ZG93bnJldi54bWxQSwUGAAAAAAQABAD1AAAAigMAAAAA&#10;" path="m2381,17565c840,15647,,13260,,10800,,4835,4835,,10800,v5964,,10800,4835,10800,10800c21600,13260,20759,15647,19218,17565v1541,-1918,2382,-4305,2382,-6765c21600,4835,16764,,10800,,4835,,,4835,,10800v-1,2460,840,4847,2381,6765xe" filled="f" fillcolor="#bbe0e3" strokecolor="gray" strokeweight="2.25pt">
                        <v:stroke joinstyle="miter"/>
                        <v:path o:connecttype="custom" o:connectlocs="2750,0;606,572;2750,0;4894,572" o:connectangles="0,0,0,0" textboxrect="0,0,21600,15486"/>
                      </v:shape>
                    </v:group>
                    <v:shape id="Freeform 189" o:spid="_x0000_s1045" style="position:absolute;left:7627;top:2444;width:317;height:1892;visibility:visible;mso-wrap-style:square;v-text-anchor:top" coordsize="152,8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9oKWcUA&#10;AADcAAAADwAAAGRycy9kb3ducmV2LnhtbESPT2vCQBTE70K/w/IK3nTT4D+iqxRLQQQPWkW8PbLP&#10;JDT7Ns2uMfrpXaHgcZiZ3zCzRWtK0VDtCssKPvoRCOLU6oIzBfuf794EhPPIGkvLpOBGDhbzt84M&#10;E22vvKVm5zMRIOwSVJB7XyVSujQng65vK+LgnW1t0AdZZ1LXeA1wU8o4ikbSYMFhIceKljmlv7uL&#10;UbCMuby75pB+3Y/Dv9HmhC0N1kp139vPKQhPrX+F/9srrSCOx/A8E46AnD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T2gpZxQAAANwAAAAPAAAAAAAAAAAAAAAAAJgCAABkcnMv&#10;ZG93bnJldi54bWxQSwUGAAAAAAQABAD1AAAAigMAAAAA&#10;" path="m,120c36,60,72,,96,24v24,24,40,104,48,240c152,400,144,744,144,840e" filled="f" fillcolor="#bbe0e3" strokeweight="1.5pt">
                      <v:path arrowok="t" o:connecttype="custom" o:connectlocs="0,270;200,54;300,595;300,1892" o:connectangles="0,0,0,0"/>
                    </v:shape>
                  </v:group>
                </v:group>
                <v:group id="Group 190" o:spid="_x0000_s1046" style="position:absolute;left:8712;top:7272;width:360;height:1080;rotation:-90" coordorigin="3564,10440" coordsize="1080,2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ro4EqwwAAANwAAAAP&#10;AAAAAAAAAAAAAAAAAKoCAABkcnMvZG93bnJldi54bWxQSwUGAAAAAAQABAD6AAAAmgMAAAAA&#10;">
                  <v:shapetype id="_x0000_t5" coordsize="21600,21600" o:spt="5" adj="10800" path="m@0,l,21600r21600,xe">
                    <v:stroke joinstyle="miter"/>
                    <v:formulas>
                      <v:f eqn="val #0"/>
                      <v:f eqn="prod #0 1 2"/>
                      <v:f eqn="sum @1 10800 0"/>
                    </v:formulas>
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<v:handles>
                      <v:h position="#0,topLeft" xrange="0,21600"/>
                    </v:handles>
                  </v:shapetype>
                  <v:shape id="AutoShape 191" o:spid="_x0000_s1047" type="#_x0000_t5" style="position:absolute;left:3564;top:10440;width:1080;height:10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OJto8UA&#10;AADcAAAADwAAAGRycy9kb3ducmV2LnhtbESPT2uDQBTE74V+h+UFcilxrYf+Ma5SCiGhl9JYCrk9&#10;3BcV3bfiron59tlCIMdhZn7DZMVsenGi0bWWFTxHMQjiyuqWawW/5Wb1BsJ5ZI29ZVJwIQdF/viQ&#10;YartmX/otPe1CBB2KSpovB9SKV3VkEEX2YE4eEc7GvRBjrXUI54D3PQyieMXabDlsNDgQJ8NVd1+&#10;MgqwO/x9Gf0tp7Ju4+1henotO1JquZg/1iA8zf4evrV3WkGSvMP/mXAEZH4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4m2jxQAAANwAAAAPAAAAAAAAAAAAAAAAAJgCAABkcnMv&#10;ZG93bnJldi54bWxQSwUGAAAAAAQABAD1AAAAigMAAAAA&#10;"/>
                  <v:shape id="AutoShape 192" o:spid="_x0000_s1048" type="#_x0000_t5" style="position:absolute;left:3564;top:11520;width:1080;height:1080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N4lcEA&#10;AADcAAAADwAAAGRycy9kb3ducmV2LnhtbERPTWsCMRC9C/0PYYTeNKstRVajSNEihR6qIh7HzbhZ&#10;3EyWTdRtf33nUPD4eN+zRedrdaM2VoENjIYZKOIi2IpLA/vdejABFROyxTowGfihCIv5U2+GuQ13&#10;/qbbNpVKQjjmaMCl1ORax8KRxzgMDbFw59B6TALbUtsW7xLuaz3OsjftsWJpcNjQu6Pisr16Kdkc&#10;0+fh14XMvn65jxWtoj5djHnud8spqERdeoj/3RtrYPwi8+WMHAE9/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UTeJXBAAAA3AAAAA8AAAAAAAAAAAAAAAAAmAIAAGRycy9kb3du&#10;cmV2LnhtbFBLBQYAAAAABAAEAPUAAACGAwAAAAA=&#10;" fillcolor="black"/>
                </v:group>
              </v:group>
            </w:pict>
          </mc:Fallback>
        </mc:AlternateContent>
      </w:r>
      <w:r>
        <w:rPr>
          <w:sz w:val="28"/>
          <w:szCs w:val="28"/>
        </w:rPr>
        <w:t xml:space="preserve">                         </w:t>
      </w:r>
      <w:r w:rsidR="00604E55">
        <w:rPr>
          <w:noProof/>
          <w:sz w:val="28"/>
          <w:szCs w:val="28"/>
        </w:rPr>
        <w:drawing>
          <wp:inline distT="0" distB="0" distL="0" distR="0" wp14:anchorId="06617FA0" wp14:editId="6569D40C">
            <wp:extent cx="2561590" cy="1038225"/>
            <wp:effectExtent l="0" t="0" r="0" b="9525"/>
            <wp:docPr id="206" name="Picture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1590" cy="10382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       </w:t>
      </w:r>
    </w:p>
    <w:p w:rsidR="0060799E" w:rsidRPr="0060799E" w:rsidRDefault="00380B5A" w:rsidP="00563885">
      <w:pPr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br w:type="textWrapping" w:clear="all"/>
      </w:r>
    </w:p>
    <w:p w:rsidR="00563885" w:rsidRPr="0060799E" w:rsidRDefault="00563885" w:rsidP="00563885">
      <w:pPr>
        <w:rPr>
          <w:b/>
          <w:sz w:val="28"/>
          <w:szCs w:val="28"/>
          <w:lang w:val="pt-BR"/>
        </w:rPr>
      </w:pPr>
    </w:p>
    <w:p w:rsidR="00563885" w:rsidRDefault="00874ACE" w:rsidP="00563885">
      <w:pPr>
        <w:rPr>
          <w:b/>
          <w:sz w:val="26"/>
          <w:szCs w:val="26"/>
          <w:lang w:val="pt-BR"/>
        </w:rPr>
      </w:pPr>
      <w:r>
        <w:rPr>
          <w:b/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 wp14:anchorId="49ABD4A1" wp14:editId="600902F9">
                <wp:simplePos x="0" y="0"/>
                <wp:positionH relativeFrom="column">
                  <wp:posOffset>2986405</wp:posOffset>
                </wp:positionH>
                <wp:positionV relativeFrom="paragraph">
                  <wp:posOffset>9001125</wp:posOffset>
                </wp:positionV>
                <wp:extent cx="2514600" cy="1028700"/>
                <wp:effectExtent l="36195" t="4445" r="1905" b="0"/>
                <wp:wrapNone/>
                <wp:docPr id="176" name="Group 1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14600" cy="1028700"/>
                          <a:chOff x="8520" y="567"/>
                          <a:chExt cx="2755" cy="1260"/>
                        </a:xfrm>
                      </wpg:grpSpPr>
                      <wps:wsp>
                        <wps:cNvPr id="177" name="Text Box 140"/>
                        <wps:cNvSpPr txBox="1">
                          <a:spLocks noChangeArrowheads="1"/>
                        </wps:cNvSpPr>
                        <wps:spPr bwMode="auto">
                          <a:xfrm>
                            <a:off x="8520" y="1329"/>
                            <a:ext cx="840" cy="40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74ACE" w:rsidRPr="004A2791" w:rsidRDefault="00874ACE" w:rsidP="009F2812">
                              <w:pPr>
                                <w:rPr>
                                  <w:b/>
                                  <w:sz w:val="20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78" name="Group 141"/>
                        <wpg:cNvGrpSpPr>
                          <a:grpSpLocks/>
                        </wpg:cNvGrpSpPr>
                        <wpg:grpSpPr bwMode="auto">
                          <a:xfrm>
                            <a:off x="8520" y="567"/>
                            <a:ext cx="2755" cy="1260"/>
                            <a:chOff x="7571" y="5080"/>
                            <a:chExt cx="2755" cy="1260"/>
                          </a:xfrm>
                        </wpg:grpSpPr>
                        <wps:wsp>
                          <wps:cNvPr id="179" name="Text Box 14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95" y="5137"/>
                              <a:ext cx="263" cy="21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874ACE" w:rsidRPr="009F2812" w:rsidRDefault="00874ACE" w:rsidP="009F2812">
                                <w:pPr>
                                  <w:jc w:val="center"/>
                                  <w:rPr>
                                    <w:b/>
                                    <w:sz w:val="16"/>
                                    <w:szCs w:val="16"/>
                                  </w:rPr>
                                </w:pPr>
                                <w:r w:rsidRPr="009F2812">
                                  <w:rPr>
                                    <w:b/>
                                    <w:sz w:val="16"/>
                                    <w:szCs w:val="16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g:grpSp>
                          <wpg:cNvPr id="180" name="Group 143"/>
                          <wpg:cNvGrpSpPr>
                            <a:grpSpLocks/>
                          </wpg:cNvGrpSpPr>
                          <wpg:grpSpPr bwMode="auto">
                            <a:xfrm>
                              <a:off x="7571" y="5080"/>
                              <a:ext cx="2755" cy="1260"/>
                              <a:chOff x="3174" y="10571"/>
                              <a:chExt cx="5040" cy="2880"/>
                            </a:xfrm>
                          </wpg:grpSpPr>
                          <wps:wsp>
                            <wps:cNvPr id="181" name="Text Box 14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734" y="10571"/>
                                <a:ext cx="480" cy="49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ffectLst/>
                              <a:extLst>
                                <a:ext uri="{91240B29-F687-4F45-9708-019B960494DF}">
                                  <a14:hiddenLine xmlns:a14="http://schemas.microsoft.com/office/drawing/2010/main" w="9525" algn="ctr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874ACE" w:rsidRPr="009F2812" w:rsidRDefault="00874ACE" w:rsidP="009F2812">
                                  <w:pPr>
                                    <w:jc w:val="center"/>
                                    <w:rPr>
                                      <w:b/>
                                      <w:sz w:val="16"/>
                                      <w:szCs w:val="16"/>
                                    </w:rPr>
                                  </w:pPr>
                                  <w:r w:rsidRPr="009F2812">
                                    <w:rPr>
                                      <w:b/>
                                      <w:sz w:val="16"/>
                                      <w:szCs w:val="16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g:grpSp>
                            <wpg:cNvPr id="182" name="Group 145"/>
                            <wpg:cNvGrpSpPr>
                              <a:grpSpLocks/>
                            </wpg:cNvGrpSpPr>
                            <wpg:grpSpPr bwMode="auto">
                              <a:xfrm>
                                <a:off x="3174" y="10961"/>
                                <a:ext cx="4639" cy="2490"/>
                                <a:chOff x="3174" y="10961"/>
                                <a:chExt cx="4639" cy="2490"/>
                              </a:xfrm>
                            </wpg:grpSpPr>
                            <wps:wsp>
                              <wps:cNvPr id="183" name="Text Box 14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793" y="12955"/>
                                  <a:ext cx="480" cy="49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ffectLst/>
                                <a:extLst>
                                  <a:ext uri="{91240B29-F687-4F45-9708-019B960494DF}">
                                    <a14:hiddenLine xmlns:a14="http://schemas.microsoft.com/office/drawing/2010/main" w="9525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874ACE" w:rsidRPr="009F2812" w:rsidRDefault="00874ACE" w:rsidP="009F2812">
                                    <w:pPr>
                                      <w:jc w:val="center"/>
                                      <w:rPr>
                                        <w:b/>
                                        <w:sz w:val="16"/>
                                        <w:szCs w:val="16"/>
                                      </w:rPr>
                                    </w:pPr>
                                    <w:r w:rsidRPr="009F2812">
                                      <w:rPr>
                                        <w:b/>
                                        <w:sz w:val="16"/>
                                        <w:szCs w:val="16"/>
                                      </w:rP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g:grpSp>
                              <wpg:cNvPr id="184" name="Group 14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174" y="10961"/>
                                  <a:ext cx="4639" cy="2490"/>
                                  <a:chOff x="3174" y="10961"/>
                                  <a:chExt cx="4639" cy="2490"/>
                                </a:xfrm>
                              </wpg:grpSpPr>
                              <wps:wsp>
                                <wps:cNvPr id="185" name="Text Box 14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078" y="12955"/>
                                    <a:ext cx="481" cy="496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ffectLst/>
                                  <a:extLst>
                                    <a:ext uri="{91240B29-F687-4F45-9708-019B960494DF}">
                                      <a14:hiddenLine xmlns:a14="http://schemas.microsoft.com/office/drawing/2010/main" w="9525" algn="ctr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874ACE" w:rsidRPr="009F2812" w:rsidRDefault="00874ACE" w:rsidP="009F2812">
                                      <w:pPr>
                                        <w:jc w:val="center"/>
                                        <w:rPr>
                                          <w:b/>
                                          <w:sz w:val="16"/>
                                          <w:szCs w:val="16"/>
                                        </w:rPr>
                                      </w:pPr>
                                      <w:r w:rsidRPr="009F2812">
                                        <w:rPr>
                                          <w:b/>
                                          <w:sz w:val="16"/>
                                          <w:szCs w:val="16"/>
                                        </w:rPr>
                                        <w:t>N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g:grpSp>
                                <wpg:cNvPr id="186" name="Group 149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174" y="10961"/>
                                    <a:ext cx="4639" cy="2229"/>
                                    <a:chOff x="3174" y="10751"/>
                                    <a:chExt cx="4639" cy="2229"/>
                                  </a:xfrm>
                                </wpg:grpSpPr>
                                <wps:wsp>
                                  <wps:cNvPr id="187" name="Oval 150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5318" y="12850"/>
                                      <a:ext cx="68" cy="94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 w="12700" algn="ctr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g:grpSp>
                                  <wpg:cNvPr id="188" name="Group 151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3174" y="10751"/>
                                      <a:ext cx="4639" cy="2229"/>
                                      <a:chOff x="3174" y="11073"/>
                                      <a:chExt cx="4639" cy="2229"/>
                                    </a:xfrm>
                                  </wpg:grpSpPr>
                                  <wps:wsp>
                                    <wps:cNvPr id="189" name="Line 152"/>
                                    <wps:cNvCnPr/>
                                    <wps:spPr bwMode="auto">
                                      <a:xfrm flipV="1">
                                        <a:off x="5258" y="13101"/>
                                        <a:ext cx="192" cy="201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270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808080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g:grpSp>
                                    <wpg:cNvPr id="190" name="Group 153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3174" y="11073"/>
                                        <a:ext cx="4639" cy="2134"/>
                                        <a:chOff x="3174" y="11073"/>
                                        <a:chExt cx="4639" cy="2134"/>
                                      </a:xfrm>
                                    </wpg:grpSpPr>
                                    <wps:wsp>
                                      <wps:cNvPr id="191" name="AutoShape 154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 rot="16200000">
                                          <a:off x="5527" y="10119"/>
                                          <a:ext cx="1309" cy="3262"/>
                                        </a:xfrm>
                                        <a:prstGeom prst="can">
                                          <a:avLst>
                                            <a:gd name="adj" fmla="val 30065"/>
                                          </a:avLst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ffectLst/>
                                        <a:extLs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>
                                                <a:outerShdw dist="35921" dir="2700000" algn="ctr" rotWithShape="0">
                                                  <a:srgbClr val="808080"/>
                                                </a:outerShdw>
                                              </a:effectLst>
                                            </a14:hiddenEffects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92" name="Arc 155"/>
                                      <wps:cNvSpPr>
                                        <a:spLocks/>
                                      </wps:cNvSpPr>
                                      <wps:spPr bwMode="auto">
                                        <a:xfrm rot="5224999">
                                          <a:off x="4841" y="11646"/>
                                          <a:ext cx="1335" cy="190"/>
                                        </a:xfrm>
                                        <a:custGeom>
                                          <a:avLst/>
                                          <a:gdLst>
                                            <a:gd name="G0" fmla="+- 21414 0 0"/>
                                            <a:gd name="G1" fmla="+- 21600 0 0"/>
                                            <a:gd name="G2" fmla="+- 21600 0 0"/>
                                            <a:gd name="T0" fmla="*/ 0 w 43013"/>
                                            <a:gd name="T1" fmla="*/ 18768 h 21600"/>
                                            <a:gd name="T2" fmla="*/ 43013 w 43013"/>
                                            <a:gd name="T3" fmla="*/ 21409 h 21600"/>
                                            <a:gd name="T4" fmla="*/ 21414 w 43013"/>
                                            <a:gd name="T5" fmla="*/ 21600 h 21600"/>
                                          </a:gdLst>
                                          <a:ahLst/>
                                          <a:cxnLst>
                                            <a:cxn ang="0">
                                              <a:pos x="T0" y="T1"/>
                                            </a:cxn>
                                            <a:cxn ang="0">
                                              <a:pos x="T2" y="T3"/>
                                            </a:cxn>
                                            <a:cxn ang="0">
                                              <a:pos x="T4" y="T5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43013" h="21600" fill="none" extrusionOk="0">
                                              <a:moveTo>
                                                <a:pt x="0" y="18768"/>
                                              </a:moveTo>
                                              <a:cubicBezTo>
                                                <a:pt x="1420" y="8026"/>
                                                <a:pt x="10579" y="-1"/>
                                                <a:pt x="21414" y="0"/>
                                              </a:cubicBezTo>
                                              <a:cubicBezTo>
                                                <a:pt x="33268" y="0"/>
                                                <a:pt x="42908" y="9554"/>
                                                <a:pt x="43013" y="21408"/>
                                              </a:cubicBezTo>
                                            </a:path>
                                            <a:path w="43013" h="21600" stroke="0" extrusionOk="0">
                                              <a:moveTo>
                                                <a:pt x="0" y="18768"/>
                                              </a:moveTo>
                                              <a:cubicBezTo>
                                                <a:pt x="1420" y="8026"/>
                                                <a:pt x="10579" y="-1"/>
                                                <a:pt x="21414" y="0"/>
                                              </a:cubicBezTo>
                                              <a:cubicBezTo>
                                                <a:pt x="33268" y="0"/>
                                                <a:pt x="42908" y="9554"/>
                                                <a:pt x="43013" y="21408"/>
                                              </a:cubicBezTo>
                                              <a:lnTo>
                                                <a:pt x="21414" y="21600"/>
                                              </a:lnTo>
                                              <a:close/>
                                            </a:path>
                                          </a:pathLst>
                                        </a:cu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ffectLst/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>
                                                <a:outerShdw dist="35921" dir="2700000" algn="ctr" rotWithShape="0">
                                                  <a:srgbClr val="808080"/>
                                                </a:outerShdw>
                                              </a:effectLst>
                                            </a14:hiddenEffects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93" name="Arc 156"/>
                                      <wps:cNvSpPr>
                                        <a:spLocks/>
                                      </wps:cNvSpPr>
                                      <wps:spPr bwMode="auto">
                                        <a:xfrm rot="5224999">
                                          <a:off x="5129" y="11653"/>
                                          <a:ext cx="1335" cy="190"/>
                                        </a:xfrm>
                                        <a:custGeom>
                                          <a:avLst/>
                                          <a:gdLst>
                                            <a:gd name="G0" fmla="+- 21414 0 0"/>
                                            <a:gd name="G1" fmla="+- 21600 0 0"/>
                                            <a:gd name="G2" fmla="+- 21600 0 0"/>
                                            <a:gd name="T0" fmla="*/ 0 w 43013"/>
                                            <a:gd name="T1" fmla="*/ 18768 h 21600"/>
                                            <a:gd name="T2" fmla="*/ 43013 w 43013"/>
                                            <a:gd name="T3" fmla="*/ 21409 h 21600"/>
                                            <a:gd name="T4" fmla="*/ 21414 w 43013"/>
                                            <a:gd name="T5" fmla="*/ 21600 h 21600"/>
                                          </a:gdLst>
                                          <a:ahLst/>
                                          <a:cxnLst>
                                            <a:cxn ang="0">
                                              <a:pos x="T0" y="T1"/>
                                            </a:cxn>
                                            <a:cxn ang="0">
                                              <a:pos x="T2" y="T3"/>
                                            </a:cxn>
                                            <a:cxn ang="0">
                                              <a:pos x="T4" y="T5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43013" h="21600" fill="none" extrusionOk="0">
                                              <a:moveTo>
                                                <a:pt x="0" y="18768"/>
                                              </a:moveTo>
                                              <a:cubicBezTo>
                                                <a:pt x="1420" y="8026"/>
                                                <a:pt x="10579" y="-1"/>
                                                <a:pt x="21414" y="0"/>
                                              </a:cubicBezTo>
                                              <a:cubicBezTo>
                                                <a:pt x="33268" y="0"/>
                                                <a:pt x="42908" y="9554"/>
                                                <a:pt x="43013" y="21408"/>
                                              </a:cubicBezTo>
                                            </a:path>
                                            <a:path w="43013" h="21600" stroke="0" extrusionOk="0">
                                              <a:moveTo>
                                                <a:pt x="0" y="18768"/>
                                              </a:moveTo>
                                              <a:cubicBezTo>
                                                <a:pt x="1420" y="8026"/>
                                                <a:pt x="10579" y="-1"/>
                                                <a:pt x="21414" y="0"/>
                                              </a:cubicBezTo>
                                              <a:cubicBezTo>
                                                <a:pt x="33268" y="0"/>
                                                <a:pt x="42908" y="9554"/>
                                                <a:pt x="43013" y="21408"/>
                                              </a:cubicBezTo>
                                              <a:lnTo>
                                                <a:pt x="21414" y="21600"/>
                                              </a:lnTo>
                                              <a:close/>
                                            </a:path>
                                          </a:pathLst>
                                        </a:cu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ffectLst/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>
                                                <a:outerShdw dist="35921" dir="2700000" algn="ctr" rotWithShape="0">
                                                  <a:srgbClr val="808080"/>
                                                </a:outerShdw>
                                              </a:effectLst>
                                            </a14:hiddenEffects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94" name="Arc 157"/>
                                      <wps:cNvSpPr>
                                        <a:spLocks/>
                                      </wps:cNvSpPr>
                                      <wps:spPr bwMode="auto">
                                        <a:xfrm rot="5224999">
                                          <a:off x="5417" y="11653"/>
                                          <a:ext cx="1335" cy="190"/>
                                        </a:xfrm>
                                        <a:custGeom>
                                          <a:avLst/>
                                          <a:gdLst>
                                            <a:gd name="G0" fmla="+- 21414 0 0"/>
                                            <a:gd name="G1" fmla="+- 21600 0 0"/>
                                            <a:gd name="G2" fmla="+- 21600 0 0"/>
                                            <a:gd name="T0" fmla="*/ 0 w 43013"/>
                                            <a:gd name="T1" fmla="*/ 18768 h 21600"/>
                                            <a:gd name="T2" fmla="*/ 43013 w 43013"/>
                                            <a:gd name="T3" fmla="*/ 21409 h 21600"/>
                                            <a:gd name="T4" fmla="*/ 21414 w 43013"/>
                                            <a:gd name="T5" fmla="*/ 21600 h 21600"/>
                                          </a:gdLst>
                                          <a:ahLst/>
                                          <a:cxnLst>
                                            <a:cxn ang="0">
                                              <a:pos x="T0" y="T1"/>
                                            </a:cxn>
                                            <a:cxn ang="0">
                                              <a:pos x="T2" y="T3"/>
                                            </a:cxn>
                                            <a:cxn ang="0">
                                              <a:pos x="T4" y="T5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43013" h="21600" fill="none" extrusionOk="0">
                                              <a:moveTo>
                                                <a:pt x="0" y="18768"/>
                                              </a:moveTo>
                                              <a:cubicBezTo>
                                                <a:pt x="1420" y="8026"/>
                                                <a:pt x="10579" y="-1"/>
                                                <a:pt x="21414" y="0"/>
                                              </a:cubicBezTo>
                                              <a:cubicBezTo>
                                                <a:pt x="33268" y="0"/>
                                                <a:pt x="42908" y="9554"/>
                                                <a:pt x="43013" y="21408"/>
                                              </a:cubicBezTo>
                                            </a:path>
                                            <a:path w="43013" h="21600" stroke="0" extrusionOk="0">
                                              <a:moveTo>
                                                <a:pt x="0" y="18768"/>
                                              </a:moveTo>
                                              <a:cubicBezTo>
                                                <a:pt x="1420" y="8026"/>
                                                <a:pt x="10579" y="-1"/>
                                                <a:pt x="21414" y="0"/>
                                              </a:cubicBezTo>
                                              <a:cubicBezTo>
                                                <a:pt x="33268" y="0"/>
                                                <a:pt x="42908" y="9554"/>
                                                <a:pt x="43013" y="21408"/>
                                              </a:cubicBezTo>
                                              <a:lnTo>
                                                <a:pt x="21414" y="21600"/>
                                              </a:lnTo>
                                              <a:close/>
                                            </a:path>
                                          </a:pathLst>
                                        </a:cu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ffectLst/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>
                                                <a:outerShdw dist="35921" dir="2700000" algn="ctr" rotWithShape="0">
                                                  <a:srgbClr val="808080"/>
                                                </a:outerShdw>
                                              </a:effectLst>
                                            </a14:hiddenEffects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95" name="Arc 158"/>
                                      <wps:cNvSpPr>
                                        <a:spLocks/>
                                      </wps:cNvSpPr>
                                      <wps:spPr bwMode="auto">
                                        <a:xfrm rot="5224999">
                                          <a:off x="5705" y="11653"/>
                                          <a:ext cx="1335" cy="190"/>
                                        </a:xfrm>
                                        <a:custGeom>
                                          <a:avLst/>
                                          <a:gdLst>
                                            <a:gd name="G0" fmla="+- 21414 0 0"/>
                                            <a:gd name="G1" fmla="+- 21600 0 0"/>
                                            <a:gd name="G2" fmla="+- 21600 0 0"/>
                                            <a:gd name="T0" fmla="*/ 0 w 43013"/>
                                            <a:gd name="T1" fmla="*/ 18768 h 21600"/>
                                            <a:gd name="T2" fmla="*/ 43013 w 43013"/>
                                            <a:gd name="T3" fmla="*/ 21409 h 21600"/>
                                            <a:gd name="T4" fmla="*/ 21414 w 43013"/>
                                            <a:gd name="T5" fmla="*/ 21600 h 21600"/>
                                          </a:gdLst>
                                          <a:ahLst/>
                                          <a:cxnLst>
                                            <a:cxn ang="0">
                                              <a:pos x="T0" y="T1"/>
                                            </a:cxn>
                                            <a:cxn ang="0">
                                              <a:pos x="T2" y="T3"/>
                                            </a:cxn>
                                            <a:cxn ang="0">
                                              <a:pos x="T4" y="T5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43013" h="21600" fill="none" extrusionOk="0">
                                              <a:moveTo>
                                                <a:pt x="0" y="18768"/>
                                              </a:moveTo>
                                              <a:cubicBezTo>
                                                <a:pt x="1420" y="8026"/>
                                                <a:pt x="10579" y="-1"/>
                                                <a:pt x="21414" y="0"/>
                                              </a:cubicBezTo>
                                              <a:cubicBezTo>
                                                <a:pt x="33268" y="0"/>
                                                <a:pt x="42908" y="9554"/>
                                                <a:pt x="43013" y="21408"/>
                                              </a:cubicBezTo>
                                            </a:path>
                                            <a:path w="43013" h="21600" stroke="0" extrusionOk="0">
                                              <a:moveTo>
                                                <a:pt x="0" y="18768"/>
                                              </a:moveTo>
                                              <a:cubicBezTo>
                                                <a:pt x="1420" y="8026"/>
                                                <a:pt x="10579" y="-1"/>
                                                <a:pt x="21414" y="0"/>
                                              </a:cubicBezTo>
                                              <a:cubicBezTo>
                                                <a:pt x="33268" y="0"/>
                                                <a:pt x="42908" y="9554"/>
                                                <a:pt x="43013" y="21408"/>
                                              </a:cubicBezTo>
                                              <a:lnTo>
                                                <a:pt x="21414" y="21600"/>
                                              </a:lnTo>
                                              <a:close/>
                                            </a:path>
                                          </a:pathLst>
                                        </a:cu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ffectLst/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>
                                                <a:outerShdw dist="35921" dir="2700000" algn="ctr" rotWithShape="0">
                                                  <a:srgbClr val="808080"/>
                                                </a:outerShdw>
                                              </a:effectLst>
                                            </a14:hiddenEffects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96" name="Arc 159"/>
                                      <wps:cNvSpPr>
                                        <a:spLocks/>
                                      </wps:cNvSpPr>
                                      <wps:spPr bwMode="auto">
                                        <a:xfrm rot="5224999">
                                          <a:off x="5993" y="11653"/>
                                          <a:ext cx="1335" cy="189"/>
                                        </a:xfrm>
                                        <a:custGeom>
                                          <a:avLst/>
                                          <a:gdLst>
                                            <a:gd name="G0" fmla="+- 21414 0 0"/>
                                            <a:gd name="G1" fmla="+- 21600 0 0"/>
                                            <a:gd name="G2" fmla="+- 21600 0 0"/>
                                            <a:gd name="T0" fmla="*/ 0 w 43013"/>
                                            <a:gd name="T1" fmla="*/ 18768 h 21600"/>
                                            <a:gd name="T2" fmla="*/ 43013 w 43013"/>
                                            <a:gd name="T3" fmla="*/ 21409 h 21600"/>
                                            <a:gd name="T4" fmla="*/ 21414 w 43013"/>
                                            <a:gd name="T5" fmla="*/ 21600 h 21600"/>
                                          </a:gdLst>
                                          <a:ahLst/>
                                          <a:cxnLst>
                                            <a:cxn ang="0">
                                              <a:pos x="T0" y="T1"/>
                                            </a:cxn>
                                            <a:cxn ang="0">
                                              <a:pos x="T2" y="T3"/>
                                            </a:cxn>
                                            <a:cxn ang="0">
                                              <a:pos x="T4" y="T5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43013" h="21600" fill="none" extrusionOk="0">
                                              <a:moveTo>
                                                <a:pt x="0" y="18768"/>
                                              </a:moveTo>
                                              <a:cubicBezTo>
                                                <a:pt x="1420" y="8026"/>
                                                <a:pt x="10579" y="-1"/>
                                                <a:pt x="21414" y="0"/>
                                              </a:cubicBezTo>
                                              <a:cubicBezTo>
                                                <a:pt x="33268" y="0"/>
                                                <a:pt x="42908" y="9554"/>
                                                <a:pt x="43013" y="21408"/>
                                              </a:cubicBezTo>
                                            </a:path>
                                            <a:path w="43013" h="21600" stroke="0" extrusionOk="0">
                                              <a:moveTo>
                                                <a:pt x="0" y="18768"/>
                                              </a:moveTo>
                                              <a:cubicBezTo>
                                                <a:pt x="1420" y="8026"/>
                                                <a:pt x="10579" y="-1"/>
                                                <a:pt x="21414" y="0"/>
                                              </a:cubicBezTo>
                                              <a:cubicBezTo>
                                                <a:pt x="33268" y="0"/>
                                                <a:pt x="42908" y="9554"/>
                                                <a:pt x="43013" y="21408"/>
                                              </a:cubicBezTo>
                                              <a:lnTo>
                                                <a:pt x="21414" y="21600"/>
                                              </a:lnTo>
                                              <a:close/>
                                            </a:path>
                                          </a:pathLst>
                                        </a:cu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ffectLst/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>
                                                <a:outerShdw dist="35921" dir="2700000" algn="ctr" rotWithShape="0">
                                                  <a:srgbClr val="808080"/>
                                                </a:outerShdw>
                                              </a:effectLst>
                                            </a14:hiddenEffects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97" name="Line 160"/>
                                      <wps:cNvCnPr/>
                                      <wps:spPr bwMode="auto">
                                        <a:xfrm>
                                          <a:off x="5354" y="12403"/>
                                          <a:ext cx="0" cy="804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ffectLst/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>
                                                <a:outerShdw dist="35921" dir="2700000" algn="ctr" rotWithShape="0">
                                                  <a:srgbClr val="808080"/>
                                                </a:outerShdw>
                                              </a:effectLst>
                                            </a14:hiddenEffects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g:grpSp>
                                      <wpg:cNvPr id="198" name="Group 161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6897" y="13000"/>
                                          <a:ext cx="192" cy="201"/>
                                          <a:chOff x="5814" y="12970"/>
                                          <a:chExt cx="192" cy="201"/>
                                        </a:xfrm>
                                      </wpg:grpSpPr>
                                      <wps:wsp>
                                        <wps:cNvPr id="199" name="Oval 162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5874" y="13034"/>
                                            <a:ext cx="68" cy="94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rgbClr val="000000"/>
                                          </a:solidFill>
                                          <a:ln w="12700" algn="ctr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ffectLst/>
                                          <a:extLs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808080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200" name="Line 163"/>
                                        <wps:cNvCnPr/>
                                        <wps:spPr bwMode="auto">
                                          <a:xfrm flipV="1">
                                            <a:off x="5814" y="12970"/>
                                            <a:ext cx="192" cy="201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808080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</wpg:grpSp>
                                    <wps:wsp>
                                      <wps:cNvPr id="201" name="AutoShape 164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 rot="27000000">
                                          <a:off x="3967" y="11417"/>
                                          <a:ext cx="363" cy="650"/>
                                        </a:xfrm>
                                        <a:prstGeom prst="triangle">
                                          <a:avLst>
                                            <a:gd name="adj" fmla="val 50000"/>
                                          </a:avLst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9525" algn="ctr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  <a:effectLst/>
                                        <a:extLs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>
                                                <a:outerShdw dist="35921" dir="2700000" algn="ctr" rotWithShape="0">
                                                  <a:srgbClr val="808080"/>
                                                </a:outerShdw>
                                              </a:effectLst>
                                            </a14:hiddenEffects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202" name="AutoShape 165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 rot="16200000">
                                          <a:off x="3317" y="11417"/>
                                          <a:ext cx="363" cy="649"/>
                                        </a:xfrm>
                                        <a:prstGeom prst="triangle">
                                          <a:avLst>
                                            <a:gd name="adj" fmla="val 50000"/>
                                          </a:avLst>
                                        </a:prstGeom>
                                        <a:noFill/>
                                        <a:ln w="9525" algn="ctr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  <a:effectLst/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000000"/>
                                              </a:solidFill>
                                            </a14:hiddenFill>
                                          </a:ex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>
                                                <a:outerShdw dist="35921" dir="2700000" algn="ctr" rotWithShape="0">
                                                  <a:srgbClr val="808080"/>
                                                </a:outerShdw>
                                              </a:effectLst>
                                            </a14:hiddenEffects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203" name="Freeform 166"/>
                                      <wps:cNvSpPr>
                                        <a:spLocks/>
                                      </wps:cNvSpPr>
                                      <wps:spPr bwMode="auto">
                                        <a:xfrm>
                                          <a:off x="6894" y="11111"/>
                                          <a:ext cx="120" cy="1980"/>
                                        </a:xfrm>
                                        <a:custGeom>
                                          <a:avLst/>
                                          <a:gdLst>
                                            <a:gd name="T0" fmla="*/ 0 w 140"/>
                                            <a:gd name="T1" fmla="*/ 0 h 1980"/>
                                            <a:gd name="T2" fmla="*/ 120 w 140"/>
                                            <a:gd name="T3" fmla="*/ 540 h 1980"/>
                                            <a:gd name="T4" fmla="*/ 120 w 140"/>
                                            <a:gd name="T5" fmla="*/ 900 h 1980"/>
                                            <a:gd name="T6" fmla="*/ 120 w 140"/>
                                            <a:gd name="T7" fmla="*/ 1980 h 1980"/>
                                          </a:gdLst>
                                          <a:ahLst/>
                                          <a:cxnLst>
                                            <a:cxn ang="0">
                                              <a:pos x="T0" y="T1"/>
                                            </a:cxn>
                                            <a:cxn ang="0">
                                              <a:pos x="T2" y="T3"/>
                                            </a:cxn>
                                            <a:cxn ang="0">
                                              <a:pos x="T4" y="T5"/>
                                            </a:cxn>
                                            <a:cxn ang="0">
                                              <a:pos x="T6" y="T7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140" h="1980">
                                              <a:moveTo>
                                                <a:pt x="0" y="0"/>
                                              </a:moveTo>
                                              <a:cubicBezTo>
                                                <a:pt x="50" y="195"/>
                                                <a:pt x="100" y="390"/>
                                                <a:pt x="120" y="540"/>
                                              </a:cubicBezTo>
                                              <a:cubicBezTo>
                                                <a:pt x="140" y="690"/>
                                                <a:pt x="120" y="660"/>
                                                <a:pt x="120" y="900"/>
                                              </a:cubicBezTo>
                                              <a:cubicBezTo>
                                                <a:pt x="120" y="1140"/>
                                                <a:pt x="120" y="1560"/>
                                                <a:pt x="120" y="1980"/>
                                              </a:cubicBezTo>
                                            </a:path>
                                          </a:pathLst>
                                        </a:custGeom>
                                        <a:noFill/>
                                        <a:ln w="9525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round/>
                                          <a:headEnd/>
                                          <a:tailEnd/>
                                        </a:ln>
                                        <a:effectLst/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>
                                                <a:outerShdw dist="35921" dir="2700000" algn="ctr" rotWithShape="0">
                                                  <a:srgbClr val="808080"/>
                                                </a:outerShdw>
                                              </a:effectLst>
                                            </a14:hiddenEffects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</wpg:grpSp>
                              </wpg:grpSp>
                            </wpg:grpSp>
                          </wpg:grpSp>
                        </wpg:grpSp>
                        <wps:wsp>
                          <wps:cNvPr id="204" name="Text Box 16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771" y="5983"/>
                              <a:ext cx="263" cy="21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874ACE" w:rsidRPr="009F2812" w:rsidRDefault="00874ACE" w:rsidP="009F2812">
                                <w:pPr>
                                  <w:jc w:val="center"/>
                                  <w:rPr>
                                    <w:b/>
                                  </w:rPr>
                                </w:pPr>
                                <w:r w:rsidRPr="009F2812">
                                  <w:rPr>
                                    <w:b/>
                                  </w:rPr>
                                  <w:t>+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05" name="Text Box 16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371" y="5983"/>
                              <a:ext cx="263" cy="21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874ACE" w:rsidRPr="009F2812" w:rsidRDefault="00874ACE" w:rsidP="009F2812">
                                <w:pPr>
                                  <w:jc w:val="center"/>
                                  <w:rPr>
                                    <w:b/>
                                  </w:rPr>
                                </w:pPr>
                                <w:r w:rsidRPr="009F2812">
                                  <w:rPr>
                                    <w:b/>
                                  </w:rPr>
                                  <w:t>-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76" o:spid="_x0000_s1040" style="position:absolute;margin-left:235.15pt;margin-top:708.75pt;width:198pt;height:81pt;z-index:251668480" coordorigin="8520,567" coordsize="2755,12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">
                <v:shape id="Text Box 140" o:spid="_x0000_s1041" type="#_x0000_t202" style="position:absolute;left:8520;top:1329;width:840;height: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HOkGMEA&#10;AADcAAAADwAAAGRycy9kb3ducmV2LnhtbERP24rCMBB9F/yHMAu+iKbKat1uo6yC4quXDxib6YVt&#10;JqXJ2vr3ZkHwbQ7nOummN7W4U+sqywpm0wgEcWZ1xYWC62U/WYFwHlljbZkUPMjBZj0cpJho2/GJ&#10;7mdfiBDCLkEFpfdNIqXLSjLoprYhDlxuW4M+wLaQusUuhJtazqNoKQ1WHBpKbGhXUvZ7/jMK8mM3&#10;Xnx1t4O/xqfP5Rar+GYfSo0++p9vEJ56/xa/3Ecd5scx/D8TLpDr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hzpBjBAAAA3AAAAA8AAAAAAAAAAAAAAAAAmAIAAGRycy9kb3du&#10;cmV2LnhtbFBLBQYAAAAABAAEAPUAAACGAwAAAAA=&#10;" stroked="f">
                  <v:textbox>
                    <w:txbxContent>
                      <w:p w:rsidR="00874ACE" w:rsidRPr="004A2791" w:rsidRDefault="00874ACE" w:rsidP="009F2812">
                        <w:pPr>
                          <w:rPr>
                            <w:b/>
                            <w:sz w:val="20"/>
                          </w:rPr>
                        </w:pPr>
                      </w:p>
                    </w:txbxContent>
                  </v:textbox>
                </v:shape>
                <v:group id="Group 141" o:spid="_x0000_s1042" style="position:absolute;left:8520;top:567;width:2755;height:1260" coordorigin="7571,5080" coordsize="2755,12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ttOUnxgAAANwA&#10;AAAPAAAAAAAAAAAAAAAAAKoCAABkcnMvZG93bnJldi54bWxQSwUGAAAAAAQABAD6AAAAnQMAAAAA&#10;">
                  <v:shape id="Text Box 142" o:spid="_x0000_s1043" type="#_x0000_t202" style="position:absolute;left:8095;top:5137;width:263;height:2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Fts68IA&#10;AADcAAAADwAAAGRycy9kb3ducmV2LnhtbERPTYvCMBC9C/6HMMJeRNP1oGs1iqu74EEPuuJ5aMa2&#10;2ExKEm399xtB8DaP9znzZWsqcSfnS8sKPocJCOLM6pJzBae/38EXCB+QNVaWScGDPCwX3c4cU20b&#10;PtD9GHIRQ9inqKAIoU6l9FlBBv3Q1sSRu1hnMETocqkdNjHcVHKUJGNpsOTYUGBN64Ky6/FmFIw3&#10;7tYceN3fnH52uK/z0fn7cVbqo9euZiACteEtfrm3Os6fTOH5TLxALv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4W2zrwgAAANwAAAAPAAAAAAAAAAAAAAAAAJgCAABkcnMvZG93&#10;bnJldi54bWxQSwUGAAAAAAQABAD1AAAAhwMAAAAA&#10;" stroked="f">
                    <v:textbox inset="0,0,0,0">
                      <w:txbxContent>
                        <w:p w:rsidR="00874ACE" w:rsidRPr="009F2812" w:rsidRDefault="00874ACE" w:rsidP="009F2812">
                          <w:pPr>
                            <w:jc w:val="center"/>
                            <w:rPr>
                              <w:b/>
                              <w:sz w:val="16"/>
                              <w:szCs w:val="16"/>
                            </w:rPr>
                          </w:pPr>
                          <w:r w:rsidRPr="009F2812">
                            <w:rPr>
                              <w:b/>
                              <w:sz w:val="16"/>
                              <w:szCs w:val="16"/>
                            </w:rPr>
                            <w:t>A</w:t>
                          </w:r>
                        </w:p>
                      </w:txbxContent>
                    </v:textbox>
                  </v:shape>
                  <v:group id="Group 143" o:spid="_x0000_s1044" style="position:absolute;left:7571;top:5080;width:2755;height:1260" coordorigin="3174,10571" coordsize="5040,28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YXmQbFAAAA3AAA&#10;AA8AAAAAAAAAAAAAAAAAqgIAAGRycy9kb3ducmV2LnhtbFBLBQYAAAAABAAEAPoAAACcAwAAAAA=&#10;">
                    <v:shape id="Text Box 144" o:spid="_x0000_s1045" type="#_x0000_t202" style="position:absolute;left:7734;top:10571;width:480;height:4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/gQysAA&#10;AADcAAAADwAAAGRycy9kb3ducmV2LnhtbERPy6rCMBDdC/5DGMGNaKoLkWoUn+DCu/CB66GZ25bb&#10;TEoSbf17Iwh3N4fznMWqNZV4kvOlZQXjUQKCOLO65FzB7XoYzkD4gKyxskwKXuRhtex2Fphq2/CZ&#10;npeQixjCPkUFRQh1KqXPCjLoR7YmjtyvdQZDhC6X2mETw00lJ0kylQZLjg0F1rQtKPu7PIyC6c49&#10;mjNvB7vb/oQ/dT65b153pfq9dj0HEagN/+Kv+6jj/NkYPs/EC+TyD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/gQysAAAADcAAAADwAAAAAAAAAAAAAAAACYAgAAZHJzL2Rvd25y&#10;ZXYueG1sUEsFBgAAAAAEAAQA9QAAAIUDAAAAAA==&#10;" stroked="f">
                      <v:textbox inset="0,0,0,0">
                        <w:txbxContent>
                          <w:p w:rsidR="00874ACE" w:rsidRPr="009F2812" w:rsidRDefault="00874ACE" w:rsidP="009F2812">
                            <w:pPr>
                              <w:jc w:val="center"/>
                              <w:rPr>
                                <w:b/>
                                <w:sz w:val="16"/>
                                <w:szCs w:val="16"/>
                              </w:rPr>
                            </w:pPr>
                            <w:r w:rsidRPr="009F2812">
                              <w:rPr>
                                <w:b/>
                                <w:sz w:val="16"/>
                                <w:szCs w:val="16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group id="Group 145" o:spid="_x0000_s1046" style="position:absolute;left:3174;top:10961;width:4639;height:2490" coordorigin="3174,10961" coordsize="4639,24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LmJourCAAAA3AAAAA8A&#10;AAAAAAAAAAAAAAAAqgIAAGRycy9kb3ducmV2LnhtbFBLBQYAAAAABAAEAPoAAACZAwAAAAA=&#10;">
                      <v:shape id="Text Box 146" o:spid="_x0000_s1047" type="#_x0000_t202" style="position:absolute;left:4793;top:12955;width:480;height:4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GYrJsEA&#10;AADcAAAADwAAAGRycy9kb3ducmV2LnhtbERPS4vCMBC+C/6HMIIX0VQFkWoUn7AH9+ADz0Mz25Zt&#10;JiWJtv77jSDsbT6+5yzXranEk5wvLSsYjxIQxJnVJecKbtfjcA7CB2SNlWVS8CIP61W3s8RU24bP&#10;9LyEXMQQ9ikqKEKoUyl9VpBBP7I1ceR+rDMYInS51A6bGG4qOUmSmTRYcmwosKZdQdnv5WEUzPbu&#10;0Zx5N9jfDif8rvPJffu6K9XvtZsFiEBt+Bd/3F86zp9P4f1MvECu/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xmKybBAAAA3AAAAA8AAAAAAAAAAAAAAAAAmAIAAGRycy9kb3du&#10;cmV2LnhtbFBLBQYAAAAABAAEAPUAAACGAwAAAAA=&#10;" stroked="f">
                        <v:textbox inset="0,0,0,0">
                          <w:txbxContent>
                            <w:p w:rsidR="00874ACE" w:rsidRPr="009F2812" w:rsidRDefault="00874ACE" w:rsidP="009F2812">
                              <w:pPr>
                                <w:jc w:val="center"/>
                                <w:rPr>
                                  <w:b/>
                                  <w:sz w:val="16"/>
                                  <w:szCs w:val="16"/>
                                </w:rPr>
                              </w:pPr>
                              <w:r w:rsidRPr="009F2812">
                                <w:rPr>
                                  <w:b/>
                                  <w:sz w:val="16"/>
                                  <w:szCs w:val="16"/>
                                </w:rPr>
                                <w:t>M</w:t>
                              </w:r>
                            </w:p>
                          </w:txbxContent>
                        </v:textbox>
                      </v:shape>
                      <v:group id="Group 147" o:spid="_x0000_s1048" style="position:absolute;left:3174;top:10961;width:4639;height:2490" coordorigin="3174,10961" coordsize="4639,24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SyfBcQAAADcAAAA&#10;DwAAAAAAAAAAAAAAAACqAgAAZHJzL2Rvd25yZXYueG1sUEsFBgAAAAAEAAQA+gAAAJsDAAAAAA==&#10;">
                        <v:shape id="Text Box 148" o:spid="_x0000_s1049" type="#_x0000_t202" style="position:absolute;left:7078;top:12955;width:481;height:4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MMWycEA&#10;AADcAAAADwAAAGRycy9kb3ducmV2LnhtbERPS4vCMBC+C/6HMIIX0VRBkWoUn7AH9+ADz0Mz25Zt&#10;JiWJtv77jSDsbT6+5yzXranEk5wvLSsYjxIQxJnVJecKbtfjcA7CB2SNlWVS8CIP61W3s8RU24bP&#10;9LyEXMQQ9ikqKEKoUyl9VpBBP7I1ceR+rDMYInS51A6bGG4qOUmSmTRYcmwosKZdQdnv5WEUzPbu&#10;0Zx5N9jfDif8rvPJffu6K9XvtZsFiEBt+Bd/3F86zp9P4f1MvECu/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zDFsnBAAAA3AAAAA8AAAAAAAAAAAAAAAAAmAIAAGRycy9kb3du&#10;cmV2LnhtbFBLBQYAAAAABAAEAPUAAACGAwAAAAA=&#10;" stroked="f">
                          <v:textbox inset="0,0,0,0">
                            <w:txbxContent>
                              <w:p w:rsidR="00874ACE" w:rsidRPr="009F2812" w:rsidRDefault="00874ACE" w:rsidP="009F2812">
                                <w:pPr>
                                  <w:jc w:val="center"/>
                                  <w:rPr>
                                    <w:b/>
                                    <w:sz w:val="16"/>
                                    <w:szCs w:val="16"/>
                                  </w:rPr>
                                </w:pPr>
                                <w:r w:rsidRPr="009F2812">
                                  <w:rPr>
                                    <w:b/>
                                    <w:sz w:val="16"/>
                                    <w:szCs w:val="16"/>
                                  </w:rPr>
                                  <w:t>N</w:t>
                                </w:r>
                              </w:p>
                            </w:txbxContent>
                          </v:textbox>
                        </v:shape>
                        <v:group id="Group 149" o:spid="_x0000_s1050" style="position:absolute;left:3174;top:10961;width:4639;height:2229" coordorigin="3174,10751" coordsize="4639,22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GsqTpwwAAANwAAAAP&#10;AAAAAAAAAAAAAAAAAKoCAABkcnMvZG93bnJldi54bWxQSwUGAAAAAAQABAD6AAAAmgMAAAAA&#10;">
                          <v:oval id="Oval 150" o:spid="_x0000_s1051" style="position:absolute;left:5318;top:12850;width:68;height: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k2LvcQA&#10;AADcAAAADwAAAGRycy9kb3ducmV2LnhtbERPS2vCQBC+F/wPywje6sZWNKSu0ofigx5S9VBvQ3ZM&#10;gtnZkF01/vuuUPA2H99zJrPWVOJCjSstKxj0IxDEmdUl5wr2u8VzDMJ5ZI2VZVJwIwezaedpgom2&#10;V/6hy9bnIoSwS1BB4X2dSOmyggy6vq2JA3e0jUEfYJNL3eA1hJtKvkTRSBosOTQUWNNnQdlpezYK&#10;vr6P6eZgsF5v5q/L9JT+xh/roVK9bvv+BsJT6x/if/dKh/nxGO7PhAvk9A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JNi73EAAAA3AAAAA8AAAAAAAAAAAAAAAAAmAIAAGRycy9k&#10;b3ducmV2LnhtbFBLBQYAAAAABAAEAPUAAACJAwAAAAA=&#10;" fillcolor="black" strokeweight="1pt"/>
                          <v:group id="Group 151" o:spid="_x0000_s1052" style="position:absolute;left:3174;top:10751;width:4639;height:2229" coordorigin="3174,11073" coordsize="4639,22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hhlQDFAAAA3AAA&#10;AA8AAAAAAAAAAAAAAAAAqgIAAGRycy9kb3ducmV2LnhtbFBLBQYAAAAABAAEAPoAAACcAwAAAAA=&#10;">
                            <v:line id="Line 152" o:spid="_x0000_s1053" style="position:absolute;flip:y;visibility:visible;mso-wrap-style:square" from="5258,13101" to="5450,133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nNmuMQAAADcAAAADwAAAGRycy9kb3ducmV2LnhtbESPQYvCMBCF74L/IYzgRTTVg9hqFBEE&#10;EfagK6i3oRnbajMpTbTdf28EYW8zvDfve7NYtaYUL6pdYVnBeBSBIE6tLjhTcPrdDmcgnEfWWFom&#10;BX/kYLXsdhaYaNvwgV5Hn4kQwi5BBbn3VSKlS3My6Ea2Ig7azdYGfVjrTOoamxBuSjmJoqk0WHAg&#10;5FjRJqf0cXyaALlvsuvPndJzfK72zXQ8aC6Xp1L9Xrueg/DU+n/z93qnQ/1ZDJ9nwgRy+Q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+c2a4xAAAANwAAAAPAAAAAAAAAAAA&#10;AAAAAKECAABkcnMvZG93bnJldi54bWxQSwUGAAAAAAQABAD5AAAAkgMAAAAA&#10;" strokeweight="1pt"/>
                            <v:group id="Group 153" o:spid="_x0000_s1054" style="position:absolute;left:3174;top:11073;width:4639;height:2134" coordorigin="3174,11073" coordsize="4639,213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jzg/bxgAAANwA&#10;AAAPAAAAAAAAAAAAAAAAAKoCAABkcnMvZG93bnJldi54bWxQSwUGAAAAAAQABAD6AAAAnQMAAAAA&#10;">
                              <v:shape id="AutoShape 154" o:spid="_x0000_s1055" type="#_x0000_t22" style="position:absolute;left:5527;top:10119;width:1309;height:3262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HAtcsAA&#10;AADcAAAADwAAAGRycy9kb3ducmV2LnhtbERPTYvCMBC9L/gfwgje1rQKi1ajiFBY8bSuB49DMrbF&#10;ZlKSWLv/3gjC3ubxPme9HWwrevKhcawgn2YgiLUzDVcKzr/l5wJEiMgGW8ek4I8CbDejjzUWxj34&#10;h/pTrEQK4VCggjrGrpAy6JoshqnriBN3dd5iTNBX0nh8pHDbylmWfUmLDaeGGjva16Rvp7tVcCjL&#10;2Tz3V90Ovj8eswse9A2VmoyH3QpEpCH+i9/ub5PmL3N4PZMukJsn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HAtcsAAAADcAAAADwAAAAAAAAAAAAAAAACYAgAAZHJzL2Rvd25y&#10;ZXYueG1sUEsFBgAAAAAEAAQA9QAAAIUDAAAAAA==&#10;" adj="2606"/>
                              <v:shape id="Arc 155" o:spid="_x0000_s1056" style="position:absolute;left:4841;top:11646;width:1335;height:190;rotation:5707092fd;visibility:visible;mso-wrap-style:square;v-text-anchor:top" coordsize="43013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3SldMIA&#10;AADcAAAADwAAAGRycy9kb3ducmV2LnhtbERPPWvDMBDdC/kP4gLZarkZQutGCcWQkCEd7HrpdlhX&#10;27V1MpJiO/++KhS63eN93v64mEFM5HxnWcFTkoIgrq3uuFFQfZwen0H4gKxxsEwK7uTheFg97DHT&#10;duaCpjI0Ioawz1BBG8KYSenrlgz6xI7EkfuyzmCI0DVSO5xjuBnkNk130mDHsaHFkfKW6r68GQX5&#10;52Uu3PV80ua7r9x7XujeFkpt1svbK4hAS/gX/7kvOs5/2cLvM/ECefg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DdKV0wgAAANwAAAAPAAAAAAAAAAAAAAAAAJgCAABkcnMvZG93&#10;bnJldi54bWxQSwUGAAAAAAQABAD1AAAAhwMAAAAA&#10;" path="m,18768nfc1420,8026,10579,-1,21414,,33268,,42908,9554,43013,21408em,18768nsc1420,8026,10579,-1,21414,,33268,,42908,9554,43013,21408r-21599,192l,18768xe" filled="f" strokeweight="1pt">
                                <v:path arrowok="t" o:extrusionok="f" o:connecttype="custom" o:connectlocs="0,165;1335,188;665,190" o:connectangles="0,0,0"/>
                              </v:shape>
                              <v:shape id="Arc 156" o:spid="_x0000_s1057" style="position:absolute;left:5129;top:11653;width:1335;height:190;rotation:5707092fd;visibility:visible;mso-wrap-style:square;v-text-anchor:top" coordsize="43013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DgA78IA&#10;AADcAAAADwAAAGRycy9kb3ducmV2LnhtbERPTYvCMBC9L/gfwgje1nQVlrUaZSkoHtxD1Yu3oZlt&#10;u20mJYm2/nsjCHubx/uc1WYwrbiR87VlBR/TBARxYXXNpYLzafv+BcIHZI2tZVJwJw+b9ehtham2&#10;Ped0O4ZSxBD2KSqoQuhSKX1RkUE/tR1x5H6tMxgidKXUDvsYblo5S5JPabDm2FBhR1lFRXO8GgXZ&#10;Zd/n7rDbavPXnN1PluvG5kpNxsP3EkSgIfyLX+69jvMXc3g+Ey+Q6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OADvwgAAANwAAAAPAAAAAAAAAAAAAAAAAJgCAABkcnMvZG93&#10;bnJldi54bWxQSwUGAAAAAAQABAD1AAAAhwMAAAAA&#10;" path="m,18768nfc1420,8026,10579,-1,21414,,33268,,42908,9554,43013,21408em,18768nsc1420,8026,10579,-1,21414,,33268,,42908,9554,43013,21408r-21599,192l,18768xe" filled="f" strokeweight="1pt">
                                <v:path arrowok="t" o:extrusionok="f" o:connecttype="custom" o:connectlocs="0,165;1335,188;665,190" o:connectangles="0,0,0"/>
                              </v:shape>
                              <v:shape id="Arc 157" o:spid="_x0000_s1058" style="position:absolute;left:5417;top:11653;width:1335;height:190;rotation:5707092fd;visibility:visible;mso-wrap-style:square;v-text-anchor:top" coordsize="43013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9GYm8IA&#10;AADcAAAADwAAAGRycy9kb3ducmV2LnhtbERPTYvCMBC9L/gfwgje1nRFlrUaZSkoHtxD1Yu3oZlt&#10;u20mJYm2/nsjCHubx/uc1WYwrbiR87VlBR/TBARxYXXNpYLzafv+BcIHZI2tZVJwJw+b9ehtham2&#10;Ped0O4ZSxBD2KSqoQuhSKX1RkUE/tR1x5H6tMxgidKXUDvsYblo5S5JPabDm2FBhR1lFRXO8GgXZ&#10;Zd/n7rDbavPXnN1PluvG5kpNxsP3EkSgIfyLX+69jvMXc3g+Ey+Q6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j0ZibwgAAANwAAAAPAAAAAAAAAAAAAAAAAJgCAABkcnMvZG93&#10;bnJldi54bWxQSwUGAAAAAAQABAD1AAAAhwMAAAAA&#10;" path="m,18768nfc1420,8026,10579,-1,21414,,33268,,42908,9554,43013,21408em,18768nsc1420,8026,10579,-1,21414,,33268,,42908,9554,43013,21408r-21599,192l,18768xe" filled="f" strokeweight="1pt">
                                <v:path arrowok="t" o:extrusionok="f" o:connecttype="custom" o:connectlocs="0,165;1335,188;665,190" o:connectangles="0,0,0"/>
                              </v:shape>
                              <v:shape id="Arc 158" o:spid="_x0000_s1059" style="position:absolute;left:5705;top:11653;width:1335;height:190;rotation:5707092fd;visibility:visible;mso-wrap-style:square;v-text-anchor:top" coordsize="43013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J09AMIA&#10;AADcAAAADwAAAGRycy9kb3ducmV2LnhtbERPTYvCMBC9L/gfwgje1nQFl7UaZSkoHtxD1Yu3oZlt&#10;u20mJYm2/nsjCHubx/uc1WYwrbiR87VlBR/TBARxYXXNpYLzafv+BcIHZI2tZVJwJw+b9ehtham2&#10;Ped0O4ZSxBD2KSqoQuhSKX1RkUE/tR1x5H6tMxgidKXUDvsYblo5S5JPabDm2FBhR1lFRXO8GgXZ&#10;Zd/n7rDbavPXnN1PluvG5kpNxsP3EkSgIfyLX+69jvMXc3g+Ey+Q6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MnT0AwgAAANwAAAAPAAAAAAAAAAAAAAAAAJgCAABkcnMvZG93&#10;bnJldi54bWxQSwUGAAAAAAQABAD1AAAAhwMAAAAA&#10;" path="m,18768nfc1420,8026,10579,-1,21414,,33268,,42908,9554,43013,21408em,18768nsc1420,8026,10579,-1,21414,,33268,,42908,9554,43013,21408r-21599,192l,18768xe" filled="f" strokeweight="1pt">
                                <v:path arrowok="t" o:extrusionok="f" o:connecttype="custom" o:connectlocs="0,165;1335,188;665,190" o:connectangles="0,0,0"/>
                              </v:shape>
                              <v:shape id="Arc 159" o:spid="_x0000_s1060" style="position:absolute;left:5993;top:11653;width:1335;height:189;rotation:5707092fd;visibility:visible;mso-wrap-style:square;v-text-anchor:top" coordsize="43013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E+jd8IA&#10;AADcAAAADwAAAGRycy9kb3ducmV2LnhtbERPPWvDMBDdA/0P4grdYjkdTOpGCcGQkqEd7HrpdlgX&#10;27F1MpIau/++ChS63eN93u6wmFHcyPnesoJNkoIgbqzuuVVQf57WWxA+IGscLZOCH/Jw2D+sdphr&#10;O3NJtyq0Ioawz1FBF8KUS+mbjgz6xE7EkbtYZzBE6FqpHc4x3IzyOU0zabDn2NDhREVHzVB9GwXF&#10;13ku3fvbSZvrULuPotSDLZV6elyOryACLeFf/Oc+6zj/JYP7M/ECuf8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8T6N3wgAAANwAAAAPAAAAAAAAAAAAAAAAAJgCAABkcnMvZG93&#10;bnJldi54bWxQSwUGAAAAAAQABAD1AAAAhwMAAAAA&#10;" path="m,18768nfc1420,8026,10579,-1,21414,,33268,,42908,9554,43013,21408em,18768nsc1420,8026,10579,-1,21414,,33268,,42908,9554,43013,21408r-21599,192l,18768xe" filled="f" strokeweight="1pt">
                                <v:path arrowok="t" o:extrusionok="f" o:connecttype="custom" o:connectlocs="0,164;1335,187;665,189" o:connectangles="0,0,0"/>
                              </v:shape>
                              <v:line id="Line 160" o:spid="_x0000_s1061" style="position:absolute;visibility:visible;mso-wrap-style:square" from="5354,12403" to="5354,132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yOrlMIAAADcAAAADwAAAGRycy9kb3ducmV2LnhtbERPzWoCMRC+F3yHMIK3mtWD1dUo4g9U&#10;eihVH2DcjJvVzWRJom779E1B6G0+vt+ZLVpbizv5UDlWMOhnIIgLpysuFRwP29cxiBCRNdaOScE3&#10;BVjMOy8zzLV78Bfd97EUKYRDjgpMjE0uZSgMWQx91xAn7uy8xZigL6X2+EjhtpbDLBtJixWnBoMN&#10;rQwV1/3NKtj508d18FMaeeKd39Sf60mwF6V63XY5BRGpjf/ip/tdp/mTN/h7Jl0g5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yOrlMIAAADcAAAADwAAAAAAAAAAAAAA&#10;AAChAgAAZHJzL2Rvd25yZXYueG1sUEsFBgAAAAAEAAQA+QAAAJADAAAAAA==&#10;" strokeweight="1pt"/>
                              <v:group id="Group 161" o:spid="_x0000_s1062" style="position:absolute;left:6897;top:13000;width:192;height:201" coordorigin="5814,12970" coordsize="192,2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duAPdxgAAANwA&#10;AAAPAAAAAAAAAAAAAAAAAKoCAABkcnMvZG93bnJldi54bWxQSwUGAAAAAAQABAD6AAAAnQMAAAAA&#10;">
                                <v:oval id="Oval 162" o:spid="_x0000_s1063" style="position:absolute;left:5874;top:13034;width:68;height: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UcsicUA&#10;AADcAAAADwAAAGRycy9kb3ducmV2LnhtbERPS2vCQBC+F/wPyxR6q5vaUjTNRnyVVukhag96G7Jj&#10;EszOhuyq6b93BaG3+fiek4w7U4szta6yrOClH4Egzq2uuFDwu/18HoJwHlljbZkU/JGDcdp7SDDW&#10;9sJrOm98IUIIuxgVlN43sZQuL8mg69uGOHAH2xr0AbaF1C1eQrip5SCK3qXBikNDiQ3NSsqPm5NR&#10;MP85ZKu9wWa5Wrx+ZcdsN5wu35R6euwmHyA8df5ffHd/6zB/NILbM+ECmV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5RyyJxQAAANwAAAAPAAAAAAAAAAAAAAAAAJgCAABkcnMv&#10;ZG93bnJldi54bWxQSwUGAAAAAAQABAD1AAAAigMAAAAA&#10;" fillcolor="black" strokeweight="1pt"/>
                                <v:line id="Line 163" o:spid="_x0000_s1064" style="position:absolute;flip:y;visibility:visible;mso-wrap-style:square" from="5814,12970" to="6006,131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b+tA8QAAADcAAAADwAAAGRycy9kb3ducmV2LnhtbESPT4vCMBTE78J+h/AWvMia6kG0NhUR&#10;FhbBg3+g7u3RPNtq81KaaLvffiMIHoeZ+Q2TrHpTiwe1rrKsYDKOQBDnVldcKDgdv7/mIJxH1lhb&#10;JgV/5GCVfgwSjLXteE+Pgy9EgLCLUUHpfRNL6fKSDLqxbYiDd7GtQR9kW0jdYhfgppbTKJpJgxWH&#10;hRIb2pSU3w53E0aum+J3d6U8W2TNtptNRt35fFdq+NmvlyA89f4dfrV/tIJAhOeZcARk+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v60DxAAAANwAAAAPAAAAAAAAAAAA&#10;AAAAAKECAABkcnMvZG93bnJldi54bWxQSwUGAAAAAAQABAD5AAAAkgMAAAAA&#10;" strokeweight="1pt"/>
                              </v:group>
                              <v:shape id="AutoShape 164" o:spid="_x0000_s1065" type="#_x0000_t5" style="position:absolute;left:3967;top:11417;width:363;height:650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T2pqcUA&#10;AADcAAAADwAAAGRycy9kb3ducmV2LnhtbESPT2vCQBTE7wW/w/KE3uomgq1EVwliUdqD1L/XR/aZ&#10;BLNv0+w2id++KxR6HGbmN8x82ZtKtNS40rKCeBSBIM6sLjlXcDy8v0xBOI+ssbJMCu7kYLkYPM0x&#10;0bbjL2r3PhcBwi5BBYX3dSKlywoy6Ea2Jg7e1TYGfZBNLnWDXYCbSo6j6FUaLDksFFjTqqDstv8x&#10;CvDjZLe7Y74xd/m9ntzSt+v58qnU87BPZyA89f4//NfeagXjKIbHmXAE5OI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PampxQAAANwAAAAPAAAAAAAAAAAAAAAAAJgCAABkcnMv&#10;ZG93bnJldi54bWxQSwUGAAAAAAQABAD1AAAAigMAAAAA&#10;"/>
                              <v:shape id="AutoShape 165" o:spid="_x0000_s1066" type="#_x0000_t5" style="position:absolute;left:3317;top:11417;width:363;height:649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vRJYMMA&#10;AADcAAAADwAAAGRycy9kb3ducmV2LnhtbESPQWvCQBSE7wX/w/IEb3XXUFJJXYMIpb1YMErPr9nX&#10;JJh9G7KbGP99VxB6HGbmG2aTT7YVI/W+caxhtVQgiEtnGq40nE/vz2sQPiAbbB2Thht5yLezpw1m&#10;xl35SGMRKhEh7DPUUIfQZVL6siaLfuk64uj9ut5iiLKvpOnxGuG2lYlSqbTYcFyosaN9TeWlGKyG&#10;l49vn/rk8DWoUab4eiiOP12j9WI+7d5ABJrCf/jR/jQaEpXA/Uw8AnL7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vRJYMMAAADcAAAADwAAAAAAAAAAAAAAAACYAgAAZHJzL2Rv&#10;d25yZXYueG1sUEsFBgAAAAAEAAQA9QAAAIgDAAAAAA==&#10;" filled="f" fillcolor="black"/>
                              <v:shape id="Freeform 166" o:spid="_x0000_s1067" style="position:absolute;left:6894;top:11111;width:120;height:1980;visibility:visible;mso-wrap-style:square;v-text-anchor:top" coordsize="140,19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ld2ecUA&#10;AADcAAAADwAAAGRycy9kb3ducmV2LnhtbESPQWvCQBSE74X+h+UVvNWNsS2SukooFLxpVGiPj+wz&#10;CWbfxuyajf++Kwg9DjPzDbNcj6YVA/WusaxgNk1AEJdWN1wpOB6+XxcgnEfW2FomBTdysF49Py0x&#10;0zZwQcPeVyJC2GWooPa+y6R0ZU0G3dR2xNE72d6gj7KvpO4xRLhpZZokH9Jgw3Ghxo6+airP+6tR&#10;EH6Ly6V4+8lnhypfhN37dpeGQanJy5h/gvA0+v/wo73RCtJkDvcz8QjI1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V3Z5xQAAANwAAAAPAAAAAAAAAAAAAAAAAJgCAABkcnMv&#10;ZG93bnJldi54bWxQSwUGAAAAAAQABAD1AAAAigMAAAAA&#10;" path="m,c50,195,100,390,120,540v20,150,,120,,360c120,1140,120,1560,120,1980e" filled="f">
                                <v:path arrowok="t" o:connecttype="custom" o:connectlocs="0,0;103,540;103,900;103,1980" o:connectangles="0,0,0,0"/>
                              </v:shape>
                            </v:group>
                          </v:group>
                        </v:group>
                      </v:group>
                    </v:group>
                  </v:group>
                  <v:shape id="Text Box 167" o:spid="_x0000_s1068" type="#_x0000_t202" style="position:absolute;left:8771;top:5983;width:263;height:2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XnRdMQA&#10;AADcAAAADwAAAGRycy9kb3ducmV2LnhtbESPT4vCMBTE74LfITzBi6ypRWTpGsW/4ME96IrnR/O2&#10;Ldu8lCTa+u2NIOxxmJnfMPNlZ2pxJ+crywom4wQEcW51xYWCy8/+4xOED8gaa8uk4EEelot+b46Z&#10;ti2f6H4OhYgQ9hkqKENoMil9XpJBP7YNcfR+rTMYonSF1A7bCDe1TJNkJg1WHBdKbGhTUv53vhkF&#10;s627tSfejLaX3RG/myK9rh9XpYaDbvUFIlAX/sPv9kErSJMpvM7EIyAXT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V50XTEAAAA3AAAAA8AAAAAAAAAAAAAAAAAmAIAAGRycy9k&#10;b3ducmV2LnhtbFBLBQYAAAAABAAEAPUAAACJAwAAAAA=&#10;" stroked="f">
                    <v:textbox inset="0,0,0,0">
                      <w:txbxContent>
                        <w:p w:rsidR="00874ACE" w:rsidRPr="009F2812" w:rsidRDefault="00874ACE" w:rsidP="009F2812">
                          <w:pPr>
                            <w:jc w:val="center"/>
                            <w:rPr>
                              <w:b/>
                            </w:rPr>
                          </w:pPr>
                          <w:r w:rsidRPr="009F2812">
                            <w:rPr>
                              <w:b/>
                            </w:rPr>
                            <w:t>+</w:t>
                          </w:r>
                        </w:p>
                      </w:txbxContent>
                    </v:textbox>
                  </v:shape>
                  <v:shape id="Text Box 168" o:spid="_x0000_s1069" type="#_x0000_t202" style="position:absolute;left:9371;top:5983;width:263;height:2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V078QA&#10;AADcAAAADwAAAGRycy9kb3ducmV2LnhtbESPT4vCMBTE74LfITzBi6ypBWXpGsW/4ME96IrnR/O2&#10;Ldu8lCTa+u2NIOxxmJnfMPNlZ2pxJ+crywom4wQEcW51xYWCy8/+4xOED8gaa8uk4EEelot+b46Z&#10;ti2f6H4OhYgQ9hkqKENoMil9XpJBP7YNcfR+rTMYonSF1A7bCDe1TJNkJg1WHBdKbGhTUv53vhkF&#10;s627tSfejLaX3RG/myK9rh9XpYaDbvUFIlAX/sPv9kErSJMpvM7EIyAXT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o1dO/EAAAA3AAAAA8AAAAAAAAAAAAAAAAAmAIAAGRycy9k&#10;b3ducmV2LnhtbFBLBQYAAAAABAAEAPUAAACJAwAAAAA=&#10;" stroked="f">
                    <v:textbox inset="0,0,0,0">
                      <w:txbxContent>
                        <w:p w:rsidR="00874ACE" w:rsidRPr="009F2812" w:rsidRDefault="00874ACE" w:rsidP="009F2812">
                          <w:pPr>
                            <w:jc w:val="center"/>
                            <w:rPr>
                              <w:b/>
                            </w:rPr>
                          </w:pPr>
                          <w:r w:rsidRPr="009F2812">
                            <w:rPr>
                              <w:b/>
                            </w:rPr>
                            <w:t>-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>
        <w:rPr>
          <w:b/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54C3E62B" wp14:editId="7A61E60B">
                <wp:simplePos x="0" y="0"/>
                <wp:positionH relativeFrom="column">
                  <wp:posOffset>2986405</wp:posOffset>
                </wp:positionH>
                <wp:positionV relativeFrom="paragraph">
                  <wp:posOffset>9001125</wp:posOffset>
                </wp:positionV>
                <wp:extent cx="2514600" cy="1028700"/>
                <wp:effectExtent l="36195" t="4445" r="1905" b="0"/>
                <wp:wrapNone/>
                <wp:docPr id="146" name="Group 1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14600" cy="1028700"/>
                          <a:chOff x="8520" y="567"/>
                          <a:chExt cx="2755" cy="1260"/>
                        </a:xfrm>
                      </wpg:grpSpPr>
                      <wps:wsp>
                        <wps:cNvPr id="147" name="Text Box 110"/>
                        <wps:cNvSpPr txBox="1">
                          <a:spLocks noChangeArrowheads="1"/>
                        </wps:cNvSpPr>
                        <wps:spPr bwMode="auto">
                          <a:xfrm>
                            <a:off x="8520" y="1329"/>
                            <a:ext cx="840" cy="40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74ACE" w:rsidRPr="004A2791" w:rsidRDefault="00874ACE" w:rsidP="009F2812">
                              <w:pPr>
                                <w:rPr>
                                  <w:b/>
                                  <w:sz w:val="20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48" name="Group 111"/>
                        <wpg:cNvGrpSpPr>
                          <a:grpSpLocks/>
                        </wpg:cNvGrpSpPr>
                        <wpg:grpSpPr bwMode="auto">
                          <a:xfrm>
                            <a:off x="8520" y="567"/>
                            <a:ext cx="2755" cy="1260"/>
                            <a:chOff x="7571" y="5080"/>
                            <a:chExt cx="2755" cy="1260"/>
                          </a:xfrm>
                        </wpg:grpSpPr>
                        <wps:wsp>
                          <wps:cNvPr id="149" name="Text Box 1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95" y="5137"/>
                              <a:ext cx="263" cy="21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874ACE" w:rsidRPr="009F2812" w:rsidRDefault="00874ACE" w:rsidP="009F2812">
                                <w:pPr>
                                  <w:jc w:val="center"/>
                                  <w:rPr>
                                    <w:b/>
                                    <w:sz w:val="16"/>
                                    <w:szCs w:val="16"/>
                                  </w:rPr>
                                </w:pPr>
                                <w:r w:rsidRPr="009F2812">
                                  <w:rPr>
                                    <w:b/>
                                    <w:sz w:val="16"/>
                                    <w:szCs w:val="16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g:grpSp>
                          <wpg:cNvPr id="150" name="Group 113"/>
                          <wpg:cNvGrpSpPr>
                            <a:grpSpLocks/>
                          </wpg:cNvGrpSpPr>
                          <wpg:grpSpPr bwMode="auto">
                            <a:xfrm>
                              <a:off x="7571" y="5080"/>
                              <a:ext cx="2755" cy="1260"/>
                              <a:chOff x="3174" y="10571"/>
                              <a:chExt cx="5040" cy="2880"/>
                            </a:xfrm>
                          </wpg:grpSpPr>
                          <wps:wsp>
                            <wps:cNvPr id="151" name="Text Box 11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734" y="10571"/>
                                <a:ext cx="480" cy="49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ffectLst/>
                              <a:extLst>
                                <a:ext uri="{91240B29-F687-4F45-9708-019B960494DF}">
                                  <a14:hiddenLine xmlns:a14="http://schemas.microsoft.com/office/drawing/2010/main" w="9525" algn="ctr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874ACE" w:rsidRPr="009F2812" w:rsidRDefault="00874ACE" w:rsidP="009F2812">
                                  <w:pPr>
                                    <w:jc w:val="center"/>
                                    <w:rPr>
                                      <w:b/>
                                      <w:sz w:val="16"/>
                                      <w:szCs w:val="16"/>
                                    </w:rPr>
                                  </w:pPr>
                                  <w:r w:rsidRPr="009F2812">
                                    <w:rPr>
                                      <w:b/>
                                      <w:sz w:val="16"/>
                                      <w:szCs w:val="16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g:grpSp>
                            <wpg:cNvPr id="152" name="Group 115"/>
                            <wpg:cNvGrpSpPr>
                              <a:grpSpLocks/>
                            </wpg:cNvGrpSpPr>
                            <wpg:grpSpPr bwMode="auto">
                              <a:xfrm>
                                <a:off x="3174" y="10961"/>
                                <a:ext cx="4639" cy="2490"/>
                                <a:chOff x="3174" y="10961"/>
                                <a:chExt cx="4639" cy="2490"/>
                              </a:xfrm>
                            </wpg:grpSpPr>
                            <wps:wsp>
                              <wps:cNvPr id="153" name="Text Box 11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793" y="12955"/>
                                  <a:ext cx="480" cy="49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ffectLst/>
                                <a:extLst>
                                  <a:ext uri="{91240B29-F687-4F45-9708-019B960494DF}">
                                    <a14:hiddenLine xmlns:a14="http://schemas.microsoft.com/office/drawing/2010/main" w="9525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874ACE" w:rsidRPr="009F2812" w:rsidRDefault="00874ACE" w:rsidP="009F2812">
                                    <w:pPr>
                                      <w:jc w:val="center"/>
                                      <w:rPr>
                                        <w:b/>
                                        <w:sz w:val="16"/>
                                        <w:szCs w:val="16"/>
                                      </w:rPr>
                                    </w:pPr>
                                    <w:r w:rsidRPr="009F2812">
                                      <w:rPr>
                                        <w:b/>
                                        <w:sz w:val="16"/>
                                        <w:szCs w:val="16"/>
                                      </w:rP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g:grpSp>
                              <wpg:cNvPr id="154" name="Group 11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174" y="10961"/>
                                  <a:ext cx="4639" cy="2490"/>
                                  <a:chOff x="3174" y="10961"/>
                                  <a:chExt cx="4639" cy="2490"/>
                                </a:xfrm>
                              </wpg:grpSpPr>
                              <wps:wsp>
                                <wps:cNvPr id="155" name="Text Box 11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078" y="12955"/>
                                    <a:ext cx="481" cy="496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ffectLst/>
                                  <a:extLst>
                                    <a:ext uri="{91240B29-F687-4F45-9708-019B960494DF}">
                                      <a14:hiddenLine xmlns:a14="http://schemas.microsoft.com/office/drawing/2010/main" w="9525" algn="ctr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874ACE" w:rsidRPr="009F2812" w:rsidRDefault="00874ACE" w:rsidP="009F2812">
                                      <w:pPr>
                                        <w:jc w:val="center"/>
                                        <w:rPr>
                                          <w:b/>
                                          <w:sz w:val="16"/>
                                          <w:szCs w:val="16"/>
                                        </w:rPr>
                                      </w:pPr>
                                      <w:r w:rsidRPr="009F2812">
                                        <w:rPr>
                                          <w:b/>
                                          <w:sz w:val="16"/>
                                          <w:szCs w:val="16"/>
                                        </w:rPr>
                                        <w:t>N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g:grpSp>
                                <wpg:cNvPr id="156" name="Group 119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174" y="10961"/>
                                    <a:ext cx="4639" cy="2229"/>
                                    <a:chOff x="3174" y="10751"/>
                                    <a:chExt cx="4639" cy="2229"/>
                                  </a:xfrm>
                                </wpg:grpSpPr>
                                <wps:wsp>
                                  <wps:cNvPr id="157" name="Oval 120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5318" y="12850"/>
                                      <a:ext cx="68" cy="94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 w="12700" algn="ctr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g:grpSp>
                                  <wpg:cNvPr id="158" name="Group 121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3174" y="10751"/>
                                      <a:ext cx="4639" cy="2229"/>
                                      <a:chOff x="3174" y="11073"/>
                                      <a:chExt cx="4639" cy="2229"/>
                                    </a:xfrm>
                                  </wpg:grpSpPr>
                                  <wps:wsp>
                                    <wps:cNvPr id="159" name="Line 122"/>
                                    <wps:cNvCnPr/>
                                    <wps:spPr bwMode="auto">
                                      <a:xfrm flipV="1">
                                        <a:off x="5258" y="13101"/>
                                        <a:ext cx="192" cy="201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270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808080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g:grpSp>
                                    <wpg:cNvPr id="160" name="Group 123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3174" y="11073"/>
                                        <a:ext cx="4639" cy="2134"/>
                                        <a:chOff x="3174" y="11073"/>
                                        <a:chExt cx="4639" cy="2134"/>
                                      </a:xfrm>
                                    </wpg:grpSpPr>
                                    <wps:wsp>
                                      <wps:cNvPr id="161" name="AutoShape 124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 rot="16200000">
                                          <a:off x="5527" y="10119"/>
                                          <a:ext cx="1309" cy="3262"/>
                                        </a:xfrm>
                                        <a:prstGeom prst="can">
                                          <a:avLst>
                                            <a:gd name="adj" fmla="val 30065"/>
                                          </a:avLst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ffectLst/>
                                        <a:extLs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>
                                                <a:outerShdw dist="35921" dir="2700000" algn="ctr" rotWithShape="0">
                                                  <a:srgbClr val="808080"/>
                                                </a:outerShdw>
                                              </a:effectLst>
                                            </a14:hiddenEffects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62" name="Arc 125"/>
                                      <wps:cNvSpPr>
                                        <a:spLocks/>
                                      </wps:cNvSpPr>
                                      <wps:spPr bwMode="auto">
                                        <a:xfrm rot="5224999">
                                          <a:off x="4841" y="11646"/>
                                          <a:ext cx="1335" cy="190"/>
                                        </a:xfrm>
                                        <a:custGeom>
                                          <a:avLst/>
                                          <a:gdLst>
                                            <a:gd name="G0" fmla="+- 21414 0 0"/>
                                            <a:gd name="G1" fmla="+- 21600 0 0"/>
                                            <a:gd name="G2" fmla="+- 21600 0 0"/>
                                            <a:gd name="T0" fmla="*/ 0 w 43013"/>
                                            <a:gd name="T1" fmla="*/ 18768 h 21600"/>
                                            <a:gd name="T2" fmla="*/ 43013 w 43013"/>
                                            <a:gd name="T3" fmla="*/ 21409 h 21600"/>
                                            <a:gd name="T4" fmla="*/ 21414 w 43013"/>
                                            <a:gd name="T5" fmla="*/ 21600 h 21600"/>
                                          </a:gdLst>
                                          <a:ahLst/>
                                          <a:cxnLst>
                                            <a:cxn ang="0">
                                              <a:pos x="T0" y="T1"/>
                                            </a:cxn>
                                            <a:cxn ang="0">
                                              <a:pos x="T2" y="T3"/>
                                            </a:cxn>
                                            <a:cxn ang="0">
                                              <a:pos x="T4" y="T5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43013" h="21600" fill="none" extrusionOk="0">
                                              <a:moveTo>
                                                <a:pt x="0" y="18768"/>
                                              </a:moveTo>
                                              <a:cubicBezTo>
                                                <a:pt x="1420" y="8026"/>
                                                <a:pt x="10579" y="-1"/>
                                                <a:pt x="21414" y="0"/>
                                              </a:cubicBezTo>
                                              <a:cubicBezTo>
                                                <a:pt x="33268" y="0"/>
                                                <a:pt x="42908" y="9554"/>
                                                <a:pt x="43013" y="21408"/>
                                              </a:cubicBezTo>
                                            </a:path>
                                            <a:path w="43013" h="21600" stroke="0" extrusionOk="0">
                                              <a:moveTo>
                                                <a:pt x="0" y="18768"/>
                                              </a:moveTo>
                                              <a:cubicBezTo>
                                                <a:pt x="1420" y="8026"/>
                                                <a:pt x="10579" y="-1"/>
                                                <a:pt x="21414" y="0"/>
                                              </a:cubicBezTo>
                                              <a:cubicBezTo>
                                                <a:pt x="33268" y="0"/>
                                                <a:pt x="42908" y="9554"/>
                                                <a:pt x="43013" y="21408"/>
                                              </a:cubicBezTo>
                                              <a:lnTo>
                                                <a:pt x="21414" y="21600"/>
                                              </a:lnTo>
                                              <a:close/>
                                            </a:path>
                                          </a:pathLst>
                                        </a:cu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ffectLst/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>
                                                <a:outerShdw dist="35921" dir="2700000" algn="ctr" rotWithShape="0">
                                                  <a:srgbClr val="808080"/>
                                                </a:outerShdw>
                                              </a:effectLst>
                                            </a14:hiddenEffects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63" name="Arc 126"/>
                                      <wps:cNvSpPr>
                                        <a:spLocks/>
                                      </wps:cNvSpPr>
                                      <wps:spPr bwMode="auto">
                                        <a:xfrm rot="5224999">
                                          <a:off x="5129" y="11653"/>
                                          <a:ext cx="1335" cy="190"/>
                                        </a:xfrm>
                                        <a:custGeom>
                                          <a:avLst/>
                                          <a:gdLst>
                                            <a:gd name="G0" fmla="+- 21414 0 0"/>
                                            <a:gd name="G1" fmla="+- 21600 0 0"/>
                                            <a:gd name="G2" fmla="+- 21600 0 0"/>
                                            <a:gd name="T0" fmla="*/ 0 w 43013"/>
                                            <a:gd name="T1" fmla="*/ 18768 h 21600"/>
                                            <a:gd name="T2" fmla="*/ 43013 w 43013"/>
                                            <a:gd name="T3" fmla="*/ 21409 h 21600"/>
                                            <a:gd name="T4" fmla="*/ 21414 w 43013"/>
                                            <a:gd name="T5" fmla="*/ 21600 h 21600"/>
                                          </a:gdLst>
                                          <a:ahLst/>
                                          <a:cxnLst>
                                            <a:cxn ang="0">
                                              <a:pos x="T0" y="T1"/>
                                            </a:cxn>
                                            <a:cxn ang="0">
                                              <a:pos x="T2" y="T3"/>
                                            </a:cxn>
                                            <a:cxn ang="0">
                                              <a:pos x="T4" y="T5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43013" h="21600" fill="none" extrusionOk="0">
                                              <a:moveTo>
                                                <a:pt x="0" y="18768"/>
                                              </a:moveTo>
                                              <a:cubicBezTo>
                                                <a:pt x="1420" y="8026"/>
                                                <a:pt x="10579" y="-1"/>
                                                <a:pt x="21414" y="0"/>
                                              </a:cubicBezTo>
                                              <a:cubicBezTo>
                                                <a:pt x="33268" y="0"/>
                                                <a:pt x="42908" y="9554"/>
                                                <a:pt x="43013" y="21408"/>
                                              </a:cubicBezTo>
                                            </a:path>
                                            <a:path w="43013" h="21600" stroke="0" extrusionOk="0">
                                              <a:moveTo>
                                                <a:pt x="0" y="18768"/>
                                              </a:moveTo>
                                              <a:cubicBezTo>
                                                <a:pt x="1420" y="8026"/>
                                                <a:pt x="10579" y="-1"/>
                                                <a:pt x="21414" y="0"/>
                                              </a:cubicBezTo>
                                              <a:cubicBezTo>
                                                <a:pt x="33268" y="0"/>
                                                <a:pt x="42908" y="9554"/>
                                                <a:pt x="43013" y="21408"/>
                                              </a:cubicBezTo>
                                              <a:lnTo>
                                                <a:pt x="21414" y="21600"/>
                                              </a:lnTo>
                                              <a:close/>
                                            </a:path>
                                          </a:pathLst>
                                        </a:cu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ffectLst/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>
                                                <a:outerShdw dist="35921" dir="2700000" algn="ctr" rotWithShape="0">
                                                  <a:srgbClr val="808080"/>
                                                </a:outerShdw>
                                              </a:effectLst>
                                            </a14:hiddenEffects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64" name="Arc 127"/>
                                      <wps:cNvSpPr>
                                        <a:spLocks/>
                                      </wps:cNvSpPr>
                                      <wps:spPr bwMode="auto">
                                        <a:xfrm rot="5224999">
                                          <a:off x="5417" y="11653"/>
                                          <a:ext cx="1335" cy="190"/>
                                        </a:xfrm>
                                        <a:custGeom>
                                          <a:avLst/>
                                          <a:gdLst>
                                            <a:gd name="G0" fmla="+- 21414 0 0"/>
                                            <a:gd name="G1" fmla="+- 21600 0 0"/>
                                            <a:gd name="G2" fmla="+- 21600 0 0"/>
                                            <a:gd name="T0" fmla="*/ 0 w 43013"/>
                                            <a:gd name="T1" fmla="*/ 18768 h 21600"/>
                                            <a:gd name="T2" fmla="*/ 43013 w 43013"/>
                                            <a:gd name="T3" fmla="*/ 21409 h 21600"/>
                                            <a:gd name="T4" fmla="*/ 21414 w 43013"/>
                                            <a:gd name="T5" fmla="*/ 21600 h 21600"/>
                                          </a:gdLst>
                                          <a:ahLst/>
                                          <a:cxnLst>
                                            <a:cxn ang="0">
                                              <a:pos x="T0" y="T1"/>
                                            </a:cxn>
                                            <a:cxn ang="0">
                                              <a:pos x="T2" y="T3"/>
                                            </a:cxn>
                                            <a:cxn ang="0">
                                              <a:pos x="T4" y="T5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43013" h="21600" fill="none" extrusionOk="0">
                                              <a:moveTo>
                                                <a:pt x="0" y="18768"/>
                                              </a:moveTo>
                                              <a:cubicBezTo>
                                                <a:pt x="1420" y="8026"/>
                                                <a:pt x="10579" y="-1"/>
                                                <a:pt x="21414" y="0"/>
                                              </a:cubicBezTo>
                                              <a:cubicBezTo>
                                                <a:pt x="33268" y="0"/>
                                                <a:pt x="42908" y="9554"/>
                                                <a:pt x="43013" y="21408"/>
                                              </a:cubicBezTo>
                                            </a:path>
                                            <a:path w="43013" h="21600" stroke="0" extrusionOk="0">
                                              <a:moveTo>
                                                <a:pt x="0" y="18768"/>
                                              </a:moveTo>
                                              <a:cubicBezTo>
                                                <a:pt x="1420" y="8026"/>
                                                <a:pt x="10579" y="-1"/>
                                                <a:pt x="21414" y="0"/>
                                              </a:cubicBezTo>
                                              <a:cubicBezTo>
                                                <a:pt x="33268" y="0"/>
                                                <a:pt x="42908" y="9554"/>
                                                <a:pt x="43013" y="21408"/>
                                              </a:cubicBezTo>
                                              <a:lnTo>
                                                <a:pt x="21414" y="21600"/>
                                              </a:lnTo>
                                              <a:close/>
                                            </a:path>
                                          </a:pathLst>
                                        </a:cu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ffectLst/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>
                                                <a:outerShdw dist="35921" dir="2700000" algn="ctr" rotWithShape="0">
                                                  <a:srgbClr val="808080"/>
                                                </a:outerShdw>
                                              </a:effectLst>
                                            </a14:hiddenEffects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65" name="Arc 128"/>
                                      <wps:cNvSpPr>
                                        <a:spLocks/>
                                      </wps:cNvSpPr>
                                      <wps:spPr bwMode="auto">
                                        <a:xfrm rot="5224999">
                                          <a:off x="5705" y="11653"/>
                                          <a:ext cx="1335" cy="190"/>
                                        </a:xfrm>
                                        <a:custGeom>
                                          <a:avLst/>
                                          <a:gdLst>
                                            <a:gd name="G0" fmla="+- 21414 0 0"/>
                                            <a:gd name="G1" fmla="+- 21600 0 0"/>
                                            <a:gd name="G2" fmla="+- 21600 0 0"/>
                                            <a:gd name="T0" fmla="*/ 0 w 43013"/>
                                            <a:gd name="T1" fmla="*/ 18768 h 21600"/>
                                            <a:gd name="T2" fmla="*/ 43013 w 43013"/>
                                            <a:gd name="T3" fmla="*/ 21409 h 21600"/>
                                            <a:gd name="T4" fmla="*/ 21414 w 43013"/>
                                            <a:gd name="T5" fmla="*/ 21600 h 21600"/>
                                          </a:gdLst>
                                          <a:ahLst/>
                                          <a:cxnLst>
                                            <a:cxn ang="0">
                                              <a:pos x="T0" y="T1"/>
                                            </a:cxn>
                                            <a:cxn ang="0">
                                              <a:pos x="T2" y="T3"/>
                                            </a:cxn>
                                            <a:cxn ang="0">
                                              <a:pos x="T4" y="T5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43013" h="21600" fill="none" extrusionOk="0">
                                              <a:moveTo>
                                                <a:pt x="0" y="18768"/>
                                              </a:moveTo>
                                              <a:cubicBezTo>
                                                <a:pt x="1420" y="8026"/>
                                                <a:pt x="10579" y="-1"/>
                                                <a:pt x="21414" y="0"/>
                                              </a:cubicBezTo>
                                              <a:cubicBezTo>
                                                <a:pt x="33268" y="0"/>
                                                <a:pt x="42908" y="9554"/>
                                                <a:pt x="43013" y="21408"/>
                                              </a:cubicBezTo>
                                            </a:path>
                                            <a:path w="43013" h="21600" stroke="0" extrusionOk="0">
                                              <a:moveTo>
                                                <a:pt x="0" y="18768"/>
                                              </a:moveTo>
                                              <a:cubicBezTo>
                                                <a:pt x="1420" y="8026"/>
                                                <a:pt x="10579" y="-1"/>
                                                <a:pt x="21414" y="0"/>
                                              </a:cubicBezTo>
                                              <a:cubicBezTo>
                                                <a:pt x="33268" y="0"/>
                                                <a:pt x="42908" y="9554"/>
                                                <a:pt x="43013" y="21408"/>
                                              </a:cubicBezTo>
                                              <a:lnTo>
                                                <a:pt x="21414" y="21600"/>
                                              </a:lnTo>
                                              <a:close/>
                                            </a:path>
                                          </a:pathLst>
                                        </a:cu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ffectLst/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>
                                                <a:outerShdw dist="35921" dir="2700000" algn="ctr" rotWithShape="0">
                                                  <a:srgbClr val="808080"/>
                                                </a:outerShdw>
                                              </a:effectLst>
                                            </a14:hiddenEffects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66" name="Arc 129"/>
                                      <wps:cNvSpPr>
                                        <a:spLocks/>
                                      </wps:cNvSpPr>
                                      <wps:spPr bwMode="auto">
                                        <a:xfrm rot="5224999">
                                          <a:off x="5993" y="11653"/>
                                          <a:ext cx="1335" cy="189"/>
                                        </a:xfrm>
                                        <a:custGeom>
                                          <a:avLst/>
                                          <a:gdLst>
                                            <a:gd name="G0" fmla="+- 21414 0 0"/>
                                            <a:gd name="G1" fmla="+- 21600 0 0"/>
                                            <a:gd name="G2" fmla="+- 21600 0 0"/>
                                            <a:gd name="T0" fmla="*/ 0 w 43013"/>
                                            <a:gd name="T1" fmla="*/ 18768 h 21600"/>
                                            <a:gd name="T2" fmla="*/ 43013 w 43013"/>
                                            <a:gd name="T3" fmla="*/ 21409 h 21600"/>
                                            <a:gd name="T4" fmla="*/ 21414 w 43013"/>
                                            <a:gd name="T5" fmla="*/ 21600 h 21600"/>
                                          </a:gdLst>
                                          <a:ahLst/>
                                          <a:cxnLst>
                                            <a:cxn ang="0">
                                              <a:pos x="T0" y="T1"/>
                                            </a:cxn>
                                            <a:cxn ang="0">
                                              <a:pos x="T2" y="T3"/>
                                            </a:cxn>
                                            <a:cxn ang="0">
                                              <a:pos x="T4" y="T5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43013" h="21600" fill="none" extrusionOk="0">
                                              <a:moveTo>
                                                <a:pt x="0" y="18768"/>
                                              </a:moveTo>
                                              <a:cubicBezTo>
                                                <a:pt x="1420" y="8026"/>
                                                <a:pt x="10579" y="-1"/>
                                                <a:pt x="21414" y="0"/>
                                              </a:cubicBezTo>
                                              <a:cubicBezTo>
                                                <a:pt x="33268" y="0"/>
                                                <a:pt x="42908" y="9554"/>
                                                <a:pt x="43013" y="21408"/>
                                              </a:cubicBezTo>
                                            </a:path>
                                            <a:path w="43013" h="21600" stroke="0" extrusionOk="0">
                                              <a:moveTo>
                                                <a:pt x="0" y="18768"/>
                                              </a:moveTo>
                                              <a:cubicBezTo>
                                                <a:pt x="1420" y="8026"/>
                                                <a:pt x="10579" y="-1"/>
                                                <a:pt x="21414" y="0"/>
                                              </a:cubicBezTo>
                                              <a:cubicBezTo>
                                                <a:pt x="33268" y="0"/>
                                                <a:pt x="42908" y="9554"/>
                                                <a:pt x="43013" y="21408"/>
                                              </a:cubicBezTo>
                                              <a:lnTo>
                                                <a:pt x="21414" y="21600"/>
                                              </a:lnTo>
                                              <a:close/>
                                            </a:path>
                                          </a:pathLst>
                                        </a:cu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ffectLst/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>
                                                <a:outerShdw dist="35921" dir="2700000" algn="ctr" rotWithShape="0">
                                                  <a:srgbClr val="808080"/>
                                                </a:outerShdw>
                                              </a:effectLst>
                                            </a14:hiddenEffects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67" name="Line 130"/>
                                      <wps:cNvCnPr/>
                                      <wps:spPr bwMode="auto">
                                        <a:xfrm>
                                          <a:off x="5354" y="12403"/>
                                          <a:ext cx="0" cy="804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ffectLst/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>
                                                <a:outerShdw dist="35921" dir="2700000" algn="ctr" rotWithShape="0">
                                                  <a:srgbClr val="808080"/>
                                                </a:outerShdw>
                                              </a:effectLst>
                                            </a14:hiddenEffects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g:grpSp>
                                      <wpg:cNvPr id="168" name="Group 131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6897" y="13000"/>
                                          <a:ext cx="192" cy="201"/>
                                          <a:chOff x="5814" y="12970"/>
                                          <a:chExt cx="192" cy="201"/>
                                        </a:xfrm>
                                      </wpg:grpSpPr>
                                      <wps:wsp>
                                        <wps:cNvPr id="169" name="Oval 132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5874" y="13034"/>
                                            <a:ext cx="68" cy="94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rgbClr val="000000"/>
                                          </a:solidFill>
                                          <a:ln w="12700" algn="ctr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ffectLst/>
                                          <a:extLs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808080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170" name="Line 133"/>
                                        <wps:cNvCnPr/>
                                        <wps:spPr bwMode="auto">
                                          <a:xfrm flipV="1">
                                            <a:off x="5814" y="12970"/>
                                            <a:ext cx="192" cy="201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808080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</wpg:grpSp>
                                    <wps:wsp>
                                      <wps:cNvPr id="171" name="AutoShape 134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 rot="27000000">
                                          <a:off x="3967" y="11417"/>
                                          <a:ext cx="363" cy="650"/>
                                        </a:xfrm>
                                        <a:prstGeom prst="triangle">
                                          <a:avLst>
                                            <a:gd name="adj" fmla="val 50000"/>
                                          </a:avLst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9525" algn="ctr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  <a:effectLst/>
                                        <a:extLs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>
                                                <a:outerShdw dist="35921" dir="2700000" algn="ctr" rotWithShape="0">
                                                  <a:srgbClr val="808080"/>
                                                </a:outerShdw>
                                              </a:effectLst>
                                            </a14:hiddenEffects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72" name="AutoShape 135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 rot="16200000">
                                          <a:off x="3317" y="11417"/>
                                          <a:ext cx="363" cy="649"/>
                                        </a:xfrm>
                                        <a:prstGeom prst="triangle">
                                          <a:avLst>
                                            <a:gd name="adj" fmla="val 50000"/>
                                          </a:avLst>
                                        </a:prstGeom>
                                        <a:noFill/>
                                        <a:ln w="9525" algn="ctr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  <a:effectLst/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000000"/>
                                              </a:solidFill>
                                            </a14:hiddenFill>
                                          </a:ex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>
                                                <a:outerShdw dist="35921" dir="2700000" algn="ctr" rotWithShape="0">
                                                  <a:srgbClr val="808080"/>
                                                </a:outerShdw>
                                              </a:effectLst>
                                            </a14:hiddenEffects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73" name="Freeform 136"/>
                                      <wps:cNvSpPr>
                                        <a:spLocks/>
                                      </wps:cNvSpPr>
                                      <wps:spPr bwMode="auto">
                                        <a:xfrm>
                                          <a:off x="6894" y="11111"/>
                                          <a:ext cx="120" cy="1980"/>
                                        </a:xfrm>
                                        <a:custGeom>
                                          <a:avLst/>
                                          <a:gdLst>
                                            <a:gd name="T0" fmla="*/ 0 w 140"/>
                                            <a:gd name="T1" fmla="*/ 0 h 1980"/>
                                            <a:gd name="T2" fmla="*/ 120 w 140"/>
                                            <a:gd name="T3" fmla="*/ 540 h 1980"/>
                                            <a:gd name="T4" fmla="*/ 120 w 140"/>
                                            <a:gd name="T5" fmla="*/ 900 h 1980"/>
                                            <a:gd name="T6" fmla="*/ 120 w 140"/>
                                            <a:gd name="T7" fmla="*/ 1980 h 1980"/>
                                          </a:gdLst>
                                          <a:ahLst/>
                                          <a:cxnLst>
                                            <a:cxn ang="0">
                                              <a:pos x="T0" y="T1"/>
                                            </a:cxn>
                                            <a:cxn ang="0">
                                              <a:pos x="T2" y="T3"/>
                                            </a:cxn>
                                            <a:cxn ang="0">
                                              <a:pos x="T4" y="T5"/>
                                            </a:cxn>
                                            <a:cxn ang="0">
                                              <a:pos x="T6" y="T7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140" h="1980">
                                              <a:moveTo>
                                                <a:pt x="0" y="0"/>
                                              </a:moveTo>
                                              <a:cubicBezTo>
                                                <a:pt x="50" y="195"/>
                                                <a:pt x="100" y="390"/>
                                                <a:pt x="120" y="540"/>
                                              </a:cubicBezTo>
                                              <a:cubicBezTo>
                                                <a:pt x="140" y="690"/>
                                                <a:pt x="120" y="660"/>
                                                <a:pt x="120" y="900"/>
                                              </a:cubicBezTo>
                                              <a:cubicBezTo>
                                                <a:pt x="120" y="1140"/>
                                                <a:pt x="120" y="1560"/>
                                                <a:pt x="120" y="1980"/>
                                              </a:cubicBezTo>
                                            </a:path>
                                          </a:pathLst>
                                        </a:custGeom>
                                        <a:noFill/>
                                        <a:ln w="9525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round/>
                                          <a:headEnd/>
                                          <a:tailEnd/>
                                        </a:ln>
                                        <a:effectLst/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>
                                                <a:outerShdw dist="35921" dir="2700000" algn="ctr" rotWithShape="0">
                                                  <a:srgbClr val="808080"/>
                                                </a:outerShdw>
                                              </a:effectLst>
                                            </a14:hiddenEffects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</wpg:grpSp>
                              </wpg:grpSp>
                            </wpg:grpSp>
                          </wpg:grpSp>
                        </wpg:grpSp>
                        <wps:wsp>
                          <wps:cNvPr id="174" name="Text Box 13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771" y="5983"/>
                              <a:ext cx="263" cy="21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874ACE" w:rsidRPr="009F2812" w:rsidRDefault="00874ACE" w:rsidP="009F2812">
                                <w:pPr>
                                  <w:jc w:val="center"/>
                                  <w:rPr>
                                    <w:b/>
                                  </w:rPr>
                                </w:pPr>
                                <w:r w:rsidRPr="009F2812">
                                  <w:rPr>
                                    <w:b/>
                                  </w:rPr>
                                  <w:t>+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75" name="Text Box 13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371" y="5983"/>
                              <a:ext cx="263" cy="21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874ACE" w:rsidRPr="009F2812" w:rsidRDefault="00874ACE" w:rsidP="009F2812">
                                <w:pPr>
                                  <w:jc w:val="center"/>
                                  <w:rPr>
                                    <w:b/>
                                  </w:rPr>
                                </w:pPr>
                                <w:r w:rsidRPr="009F2812">
                                  <w:rPr>
                                    <w:b/>
                                  </w:rPr>
                                  <w:t>-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46" o:spid="_x0000_s1070" style="position:absolute;margin-left:235.15pt;margin-top:708.75pt;width:198pt;height:81pt;z-index:251667456" coordorigin="8520,567" coordsize="2755,12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">
                <v:shape id="Text Box 110" o:spid="_x0000_s1071" type="#_x0000_t202" style="position:absolute;left:8520;top:1329;width:840;height: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h9upcEA&#10;AADcAAAADwAAAGRycy9kb3ducmV2LnhtbERP24rCMBB9X/Afwgi+LGuqqN3tNooKiq+6fsDYTC9s&#10;MylNtPXvjSD4NodznXTVm1rcqHWVZQWTcQSCOLO64kLB+W/39Q3CeWSNtWVScCcHq+XgI8VE246P&#10;dDv5QoQQdgkqKL1vEildVpJBN7YNceBy2xr0AbaF1C12IdzUchpFC2mw4tBQYkPbkrL/09UoyA/d&#10;5/ynu+z9OT7OFhus4ou9KzUa9utfEJ56/xa/3Acd5s9ieD4TLpDL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YfbqXBAAAA3AAAAA8AAAAAAAAAAAAAAAAAmAIAAGRycy9kb3du&#10;cmV2LnhtbFBLBQYAAAAABAAEAPUAAACGAwAAAAA=&#10;" stroked="f">
                  <v:textbox>
                    <w:txbxContent>
                      <w:p w:rsidR="00874ACE" w:rsidRPr="004A2791" w:rsidRDefault="00874ACE" w:rsidP="009F2812">
                        <w:pPr>
                          <w:rPr>
                            <w:b/>
                            <w:sz w:val="20"/>
                          </w:rPr>
                        </w:pPr>
                      </w:p>
                    </w:txbxContent>
                  </v:textbox>
                </v:shape>
                <v:group id="Group 111" o:spid="_x0000_s1072" style="position:absolute;left:8520;top:567;width:2755;height:1260" coordorigin="7571,5080" coordsize="2755,12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j2C+axgAAANwA&#10;AAAPAAAAAAAAAAAAAAAAAKoCAABkcnMvZG93bnJldi54bWxQSwUGAAAAAAQABAD6AAAAnQMAAAAA&#10;">
                  <v:shape id="Text Box 112" o:spid="_x0000_s1073" type="#_x0000_t202" style="position:absolute;left:8095;top:5137;width:263;height:2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jemVsMA&#10;AADcAAAADwAAAGRycy9kb3ducmV2LnhtbERPS2vCQBC+F/wPywi9FN00FKnRVaxpoYd60IrnITsm&#10;wexs2F3z+PfdQqG3+fies94OphEdOV9bVvA8T0AQF1bXXCo4f3/MXkH4gKyxsUwKRvKw3Uwe1php&#10;2/ORulMoRQxhn6GCKoQ2k9IXFRn0c9sSR+5qncEQoSuldtjHcNPINEkW0mDNsaHClvYVFbfT3ShY&#10;5O7eH3n/lJ/fv/DQlunlbbwo9TgddisQgYbwL/5zf+o4/2UJv8/EC+Tm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jemVsMAAADcAAAADwAAAAAAAAAAAAAAAACYAgAAZHJzL2Rv&#10;d25yZXYueG1sUEsFBgAAAAAEAAQA9QAAAIgDAAAAAA==&#10;" stroked="f">
                    <v:textbox inset="0,0,0,0">
                      <w:txbxContent>
                        <w:p w:rsidR="00874ACE" w:rsidRPr="009F2812" w:rsidRDefault="00874ACE" w:rsidP="009F2812">
                          <w:pPr>
                            <w:jc w:val="center"/>
                            <w:rPr>
                              <w:b/>
                              <w:sz w:val="16"/>
                              <w:szCs w:val="16"/>
                            </w:rPr>
                          </w:pPr>
                          <w:r w:rsidRPr="009F2812">
                            <w:rPr>
                              <w:b/>
                              <w:sz w:val="16"/>
                              <w:szCs w:val="16"/>
                            </w:rPr>
                            <w:t>A</w:t>
                          </w:r>
                        </w:p>
                      </w:txbxContent>
                    </v:textbox>
                  </v:shape>
                  <v:group id="Group 113" o:spid="_x0000_s1074" style="position:absolute;left:7571;top:5080;width:2755;height:1260" coordorigin="3174,10571" coordsize="5040,28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Yd7VBxgAAANwA&#10;AAAPAAAAAAAAAAAAAAAAAKoCAABkcnMvZG93bnJldi54bWxQSwUGAAAAAAQABAD6AAAAnQMAAAAA&#10;">
                    <v:shape id="Text Box 114" o:spid="_x0000_s1075" type="#_x0000_t202" style="position:absolute;left:7734;top:10571;width:480;height:4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Zg8jcIA&#10;AADcAAAADwAAAGRycy9kb3ducmV2LnhtbERPS4vCMBC+L/gfwgh7WTRVWJFqlPWx4EEPVfE8NGNb&#10;tpmUJNr6782C4G0+vufMl52pxZ2crywrGA0TEMS51RUXCs6n38EUhA/IGmvLpOBBHpaL3sccU21b&#10;zuh+DIWIIexTVFCG0KRS+rwkg35oG+LIXa0zGCJ0hdQO2xhuajlOkok0WHFsKLGhdUn53/FmFEw2&#10;7tZmvP7anLd7PDTF+LJ6XJT67Hc/MxCBuvAWv9w7Hed/j+D/mXiBXD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mDyNwgAAANwAAAAPAAAAAAAAAAAAAAAAAJgCAABkcnMvZG93&#10;bnJldi54bWxQSwUGAAAAAAQABAD1AAAAhwMAAAAA&#10;" stroked="f">
                      <v:textbox inset="0,0,0,0">
                        <w:txbxContent>
                          <w:p w:rsidR="00874ACE" w:rsidRPr="009F2812" w:rsidRDefault="00874ACE" w:rsidP="009F2812">
                            <w:pPr>
                              <w:jc w:val="center"/>
                              <w:rPr>
                                <w:b/>
                                <w:sz w:val="16"/>
                                <w:szCs w:val="16"/>
                              </w:rPr>
                            </w:pPr>
                            <w:r w:rsidRPr="009F2812">
                              <w:rPr>
                                <w:b/>
                                <w:sz w:val="16"/>
                                <w:szCs w:val="16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group id="Group 115" o:spid="_x0000_s1076" style="position:absolute;left:3174;top:10961;width:4639;height:2490" coordorigin="3174,10961" coordsize="4639,24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H6Y6twwAAANwAAAAP&#10;AAAAAAAAAAAAAAAAAKoCAABkcnMvZG93bnJldi54bWxQSwUGAAAAAAQABAD6AAAAmgMAAAAA&#10;">
                      <v:shape id="Text Box 116" o:spid="_x0000_s1077" type="#_x0000_t202" style="position:absolute;left:4793;top:12955;width:480;height:4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gYHYcMA&#10;AADcAAAADwAAAGRycy9kb3ducmV2LnhtbERPS2vCQBC+F/wPywi9FN00pSLRVaxpoYf2oBXPQ3ZM&#10;gtnZsLvm8e+7hYK3+fies94OphEdOV9bVvA8T0AQF1bXXCo4/XzMliB8QNbYWCYFI3nYbiYPa8y0&#10;7flA3TGUIoawz1BBFUKbSemLigz6uW2JI3exzmCI0JVSO+xjuGlkmiQLabDm2FBhS/uKiuvxZhQs&#10;cnfrD7x/yk/vX/jdlun5bTwr9TgddisQgYZwF/+7P3Wc//oCf8/EC+Tm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gYHYcMAAADcAAAADwAAAAAAAAAAAAAAAACYAgAAZHJzL2Rv&#10;d25yZXYueG1sUEsFBgAAAAAEAAQA9QAAAIgDAAAAAA==&#10;" stroked="f">
                        <v:textbox inset="0,0,0,0">
                          <w:txbxContent>
                            <w:p w:rsidR="00874ACE" w:rsidRPr="009F2812" w:rsidRDefault="00874ACE" w:rsidP="009F2812">
                              <w:pPr>
                                <w:jc w:val="center"/>
                                <w:rPr>
                                  <w:b/>
                                  <w:sz w:val="16"/>
                                  <w:szCs w:val="16"/>
                                </w:rPr>
                              </w:pPr>
                              <w:r w:rsidRPr="009F2812">
                                <w:rPr>
                                  <w:b/>
                                  <w:sz w:val="16"/>
                                  <w:szCs w:val="16"/>
                                </w:rPr>
                                <w:t>M</w:t>
                              </w:r>
                            </w:p>
                          </w:txbxContent>
                        </v:textbox>
                      </v:shape>
                      <v:group id="Group 117" o:spid="_x0000_s1078" style="position:absolute;left:3174;top:10961;width:4639;height:2490" coordorigin="3174,10961" coordsize="4639,24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0yzQsMAAADcAAAADwAAAGRycy9kb3ducmV2LnhtbERPS4vCMBC+C/6HMIK3&#10;Na2usnSNIqLiQRZ8wLK3oRnbYjMpTWzrv98Igrf5+J4zX3amFA3VrrCsIB5FIIhTqwvOFFzO248v&#10;EM4jaywtk4IHOVgu+r05Jtq2fKTm5DMRQtglqCD3vkqkdGlOBt3IVsSBu9raoA+wzqSusQ3hppTj&#10;KJpJgwWHhhwrWueU3k53o2DXYruaxJvmcLuuH3/n6c/vISalhoNu9Q3CU+ff4pd7r8P86Sc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nTLNCwwAAANwAAAAP&#10;AAAAAAAAAAAAAAAAAKoCAABkcnMvZG93bnJldi54bWxQSwUGAAAAAAQABAD6AAAAmgMAAAAA&#10;">
                        <v:shape id="Text Box 118" o:spid="_x0000_s1079" type="#_x0000_t202" style="position:absolute;left:7078;top:12955;width:481;height:4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qM6jsIA&#10;AADcAAAADwAAAGRycy9kb3ducmV2LnhtbERPS4vCMBC+C/sfwix4kTVdQZGuUVwf4EEPdcXz0My2&#10;xWZSkmjrvzeC4G0+vufMFp2pxY2crywr+B4mIIhzqysuFJz+tl9TED4ga6wtk4I7eVjMP3ozTLVt&#10;OaPbMRQihrBPUUEZQpNK6fOSDPqhbYgj92+dwRChK6R22MZwU8tRkkykwYpjQ4kNrUrKL8erUTBZ&#10;u2ub8WqwPm32eGiK0fn3flaq/9ktf0AE6sJb/HLvdJw/HsPzmXiBnD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yozqOwgAAANwAAAAPAAAAAAAAAAAAAAAAAJgCAABkcnMvZG93&#10;bnJldi54bWxQSwUGAAAAAAQABAD1AAAAhwMAAAAA&#10;" stroked="f">
                          <v:textbox inset="0,0,0,0">
                            <w:txbxContent>
                              <w:p w:rsidR="00874ACE" w:rsidRPr="009F2812" w:rsidRDefault="00874ACE" w:rsidP="009F2812">
                                <w:pPr>
                                  <w:jc w:val="center"/>
                                  <w:rPr>
                                    <w:b/>
                                    <w:sz w:val="16"/>
                                    <w:szCs w:val="16"/>
                                  </w:rPr>
                                </w:pPr>
                                <w:r w:rsidRPr="009F2812">
                                  <w:rPr>
                                    <w:b/>
                                    <w:sz w:val="16"/>
                                    <w:szCs w:val="16"/>
                                  </w:rPr>
                                  <w:t>N</w:t>
                                </w:r>
                              </w:p>
                            </w:txbxContent>
                          </v:textbox>
                        </v:shape>
                        <v:group id="Group 119" o:spid="_x0000_s1080" style="position:absolute;left:3174;top:10961;width:4639;height:2229" coordorigin="3174,10751" coordsize="4639,22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LjSiK7CAAAA3AAAAA8A&#10;AAAAAAAAAAAAAAAAqgIAAGRycy9kb3ducmV2LnhtbFBLBQYAAAAABAAEAPoAAACZAwAAAAA=&#10;">
                          <v:oval id="Oval 120" o:spid="_x0000_s1081" style="position:absolute;left:5318;top:12850;width:68;height: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C2n+sUA&#10;AADcAAAADwAAAGRycy9kb3ducmV2LnhtbERPTWvCQBC9F/wPywjemo1Vq0RXqbalKj1E24PehuyY&#10;BLOzIbtq+u+7BaG3ebzPmS1aU4krNa60rKAfxSCIM6tLzhV8f70/TkA4j6yxskwKfsjBYt55mGGi&#10;7Y13dN37XIQQdgkqKLyvEyldVpBBF9maOHAn2xj0ATa51A3eQrip5FMcP0uDJYeGAmtaFZSd9xej&#10;4PXzlG6PBuvN9m3wkZ7Tw2S5GSrV67YvUxCeWv8vvrvXOswfjeHvmXCBnP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cLaf6xQAAANwAAAAPAAAAAAAAAAAAAAAAAJgCAABkcnMv&#10;ZG93bnJldi54bWxQSwUGAAAAAAQABAD1AAAAigMAAAAA&#10;" fillcolor="black" strokeweight="1pt"/>
                          <v:group id="Group 121" o:spid="_x0000_s1082" style="position:absolute;left:3174;top:10751;width:4639;height:2229" coordorigin="3174,11073" coordsize="4639,22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mAblHxgAAANwA&#10;AAAPAAAAAAAAAAAAAAAAAKoCAABkcnMvZG93bnJldi54bWxQSwUGAAAAAAQABAD6AAAAnQMAAAAA&#10;">
                            <v:line id="Line 122" o:spid="_x0000_s1083" style="position:absolute;flip:y;visibility:visible;mso-wrap-style:square" from="5258,13101" to="5450,133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BNK/8YAAADcAAAADwAAAGRycy9kb3ducmV2LnhtbESPT4vCMBDF74LfIYzgZdG0gqJdoyyF&#10;BRH24B/QvQ3N2FabSWmi7X57Iyx4m+G9eb83y3VnKvGgxpWWFcTjCARxZnXJuYLj4Xs0B+E8ssbK&#10;Min4IwfrVb+3xETblnf02PtchBB2CSoovK8TKV1WkEE3tjVx0C62MejD2uRSN9iGcFPJSRTNpMGS&#10;A6HAmtKCstv+bgLkmua/P1fKTotTvW1n8Ud7Pt+VGg66r08Qnjr/Nv9fb3SoP13A65kwgVw9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ATSv/GAAAA3AAAAA8AAAAAAAAA&#10;AAAAAAAAoQIAAGRycy9kb3ducmV2LnhtbFBLBQYAAAAABAAEAPkAAACUAwAAAAA=&#10;" strokeweight="1pt"/>
                            <v:group id="Group 123" o:spid="_x0000_s1084" style="position:absolute;left:3174;top:11073;width:4639;height:2134" coordorigin="3174,11073" coordsize="4639,213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WG3/8xgAAANwA&#10;AAAPAAAAAAAAAAAAAAAAAKoCAABkcnMvZG93bnJldi54bWxQSwUGAAAAAAQABAD6AAAAnQMAAAAA&#10;">
                              <v:shape id="AutoShape 124" o:spid="_x0000_s1085" type="#_x0000_t22" style="position:absolute;left:5527;top:10119;width:1309;height:3262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aVdVb8A&#10;AADcAAAADwAAAGRycy9kb3ducmV2LnhtbERPTYvCMBC9C/6HMII3m1ZBpGuURSiseFrXg8chGdti&#10;MylJrN1/b4SFvc3jfc52P9pODORD61hBkeUgiLUzLdcKLj/VYgMiRGSDnWNS8EsB9rvpZIulcU/+&#10;puEca5FCOJSooImxL6UMuiGLIXM9ceJuzluMCfpaGo/PFG47uczztbTYcmposKdDQ/p+flgFx6pa&#10;rgp/093oh9Mpv+JR31Gp+Wz8/AARaYz/4j/3l0nz1wW8n0kXyN0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dpV1VvwAAANwAAAAPAAAAAAAAAAAAAAAAAJgCAABkcnMvZG93bnJl&#10;di54bWxQSwUGAAAAAAQABAD1AAAAhAMAAAAA&#10;" adj="2606"/>
                              <v:shape id="Arc 125" o:spid="_x0000_s1086" style="position:absolute;left:4841;top:11646;width:1335;height:190;rotation:5707092fd;visibility:visible;mso-wrap-style:square;v-text-anchor:top" coordsize="43013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qHVU8EA&#10;AADcAAAADwAAAGRycy9kb3ducmV2LnhtbERPTYvCMBC9C/sfwizszaZ6EKlGkYKLB/dQ9eJtaMa2&#10;tpmUJGvrv98sCN7m8T5nvR1NJx7kfGNZwSxJQRCXVjdcKbic99MlCB+QNXaWScGTPGw3H5M1ZtoO&#10;XNDjFCoRQ9hnqKAOoc+k9GVNBn1ie+LI3awzGCJ0ldQOhxhuOjlP04U02HBsqLGnvKayPf0aBfn1&#10;MBTu+L3X5t5e3E9e6NYWSn19jrsViEBjeItf7oOO8xdz+H8mXiA3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ah1VPBAAAA3AAAAA8AAAAAAAAAAAAAAAAAmAIAAGRycy9kb3du&#10;cmV2LnhtbFBLBQYAAAAABAAEAPUAAACGAwAAAAA=&#10;" path="m,18768nfc1420,8026,10579,-1,21414,,33268,,42908,9554,43013,21408em,18768nsc1420,8026,10579,-1,21414,,33268,,42908,9554,43013,21408r-21599,192l,18768xe" filled="f" strokeweight="1pt">
                                <v:path arrowok="t" o:extrusionok="f" o:connecttype="custom" o:connectlocs="0,165;1335,188;665,190" o:connectangles="0,0,0"/>
                              </v:shape>
                              <v:shape id="Arc 126" o:spid="_x0000_s1087" style="position:absolute;left:5129;top:11653;width:1335;height:190;rotation:5707092fd;visibility:visible;mso-wrap-style:square;v-text-anchor:top" coordsize="43013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e1wyMEA&#10;AADcAAAADwAAAGRycy9kb3ducmV2LnhtbERPTYvCMBC9C/sfwizsTVN3QaQaRQouHvRQ9eJtaMa2&#10;tpmUJNruv98Igrd5vM9ZrgfTigc5X1tWMJ0kIIgLq2suFZxP2/EchA/IGlvLpOCPPKxXH6Mlptr2&#10;nNPjGEoRQ9inqKAKoUul9EVFBv3EdsSRu1pnMEToSqkd9jHctPI7SWbSYM2xocKOsoqK5ng3CrLL&#10;rs/d/nerza05u0OW68bmSn19DpsFiEBDeItf7p2O82c/8HwmXiBX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ntcMjBAAAA3AAAAA8AAAAAAAAAAAAAAAAAmAIAAGRycy9kb3du&#10;cmV2LnhtbFBLBQYAAAAABAAEAPUAAACGAwAAAAA=&#10;" path="m,18768nfc1420,8026,10579,-1,21414,,33268,,42908,9554,43013,21408em,18768nsc1420,8026,10579,-1,21414,,33268,,42908,9554,43013,21408r-21599,192l,18768xe" filled="f" strokeweight="1pt">
                                <v:path arrowok="t" o:extrusionok="f" o:connecttype="custom" o:connectlocs="0,165;1335,188;665,190" o:connectangles="0,0,0"/>
                              </v:shape>
                              <v:shape id="Arc 127" o:spid="_x0000_s1088" style="position:absolute;left:5417;top:11653;width:1335;height:190;rotation:5707092fd;visibility:visible;mso-wrap-style:square;v-text-anchor:top" coordsize="43013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gTovMEA&#10;AADcAAAADwAAAGRycy9kb3ducmV2LnhtbERPTYvCMBC9C/sfwizsTVOXRaQaRQouHvRQ9eJtaMa2&#10;tpmUJNruv98Igrd5vM9ZrgfTigc5X1tWMJ0kIIgLq2suFZxP2/EchA/IGlvLpOCPPKxXH6Mlptr2&#10;nNPjGEoRQ9inqKAKoUul9EVFBv3EdsSRu1pnMEToSqkd9jHctPI7SWbSYM2xocKOsoqK5ng3CrLL&#10;rs/d/nerza05u0OW68bmSn19DpsFiEBDeItf7p2O82c/8HwmXiBX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YE6LzBAAAA3AAAAA8AAAAAAAAAAAAAAAAAmAIAAGRycy9kb3du&#10;cmV2LnhtbFBLBQYAAAAABAAEAPUAAACGAwAAAAA=&#10;" path="m,18768nfc1420,8026,10579,-1,21414,,33268,,42908,9554,43013,21408em,18768nsc1420,8026,10579,-1,21414,,33268,,42908,9554,43013,21408r-21599,192l,18768xe" filled="f" strokeweight="1pt">
                                <v:path arrowok="t" o:extrusionok="f" o:connecttype="custom" o:connectlocs="0,165;1335,188;665,190" o:connectangles="0,0,0"/>
                              </v:shape>
                              <v:shape id="Arc 128" o:spid="_x0000_s1089" style="position:absolute;left:5705;top:11653;width:1335;height:190;rotation:5707092fd;visibility:visible;mso-wrap-style:square;v-text-anchor:top" coordsize="43013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UhNJ8EA&#10;AADcAAAADwAAAGRycy9kb3ducmV2LnhtbERPTYvCMBC9C/sfwizsTVMXVqQaRQouHvRQ9eJtaMa2&#10;tpmUJNruv98Igrd5vM9ZrgfTigc5X1tWMJ0kIIgLq2suFZxP2/EchA/IGlvLpOCPPKxXH6Mlptr2&#10;nNPjGEoRQ9inqKAKoUul9EVFBv3EdsSRu1pnMEToSqkd9jHctPI7SWbSYM2xocKOsoqK5ng3CrLL&#10;rs/d/nerza05u0OW68bmSn19DpsFiEBDeItf7p2O82c/8HwmXiBX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lITSfBAAAA3AAAAA8AAAAAAAAAAAAAAAAAmAIAAGRycy9kb3du&#10;cmV2LnhtbFBLBQYAAAAABAAEAPUAAACGAwAAAAA=&#10;" path="m,18768nfc1420,8026,10579,-1,21414,,33268,,42908,9554,43013,21408em,18768nsc1420,8026,10579,-1,21414,,33268,,42908,9554,43013,21408r-21599,192l,18768xe" filled="f" strokeweight="1pt">
                                <v:path arrowok="t" o:extrusionok="f" o:connecttype="custom" o:connectlocs="0,165;1335,188;665,190" o:connectangles="0,0,0"/>
                              </v:shape>
                              <v:shape id="Arc 129" o:spid="_x0000_s1090" style="position:absolute;left:5993;top:11653;width:1335;height:189;rotation:5707092fd;visibility:visible;mso-wrap-style:square;v-text-anchor:top" coordsize="43013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ZrTUMEA&#10;AADcAAAADwAAAGRycy9kb3ducmV2LnhtbERPTYvCMBC9L/gfwgje1tQ9lKUaRQqKBz3U9eJtaMa2&#10;tpmUJGvrvzfCwt7m8T5ntRlNJx7kfGNZwWKegCAurW64UnD52X1+g/ABWWNnmRQ8ycNmPflYYabt&#10;wAU9zqESMYR9hgrqEPpMSl/WZNDPbU8cuZt1BkOErpLa4RDDTSe/kiSVBhuODTX2lNdUtudfoyC/&#10;HobCHfc7be7txZ3yQre2UGo2HbdLEIHG8C/+cx90nJ+m8H4mXiDX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ma01DBAAAA3AAAAA8AAAAAAAAAAAAAAAAAmAIAAGRycy9kb3du&#10;cmV2LnhtbFBLBQYAAAAABAAEAPUAAACGAwAAAAA=&#10;" path="m,18768nfc1420,8026,10579,-1,21414,,33268,,42908,9554,43013,21408em,18768nsc1420,8026,10579,-1,21414,,33268,,42908,9554,43013,21408r-21599,192l,18768xe" filled="f" strokeweight="1pt">
                                <v:path arrowok="t" o:extrusionok="f" o:connecttype="custom" o:connectlocs="0,164;1335,187;665,189" o:connectangles="0,0,0"/>
                              </v:shape>
                              <v:line id="Line 130" o:spid="_x0000_s1091" style="position:absolute;visibility:visible;mso-wrap-style:square" from="5354,12403" to="5354,132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vbbs8MAAADcAAAADwAAAGRycy9kb3ducmV2LnhtbERPzWoCMRC+C32HMAVvNasHa1ezi7QW&#10;lB6k6gOMm3GzupksSarbPn1TKHibj+93FmVvW3ElHxrHCsajDARx5XTDtYLD/v1pBiJEZI2tY1Lw&#10;TQHK4mGwwFy7G3/SdRdrkUI45KjAxNjlUobKkMUwch1x4k7OW4wJ+lpqj7cUbls5ybKptNhwajDY&#10;0auh6rL7sgo2/vhxGf/URh5541ft9u0l2LNSw8d+OQcRqY938b97rdP86TP8PZMukM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L227PDAAAA3AAAAA8AAAAAAAAAAAAA&#10;AAAAoQIAAGRycy9kb3ducmV2LnhtbFBLBQYAAAAABAAEAPkAAACRAwAAAAA=&#10;" strokeweight="1pt"/>
                              <v:group id="Group 131" o:spid="_x0000_s1092" style="position:absolute;left:6897;top:13000;width:192;height:201" coordorigin="5814,12970" coordsize="192,2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obXP6xgAAANwA&#10;AAAPAAAAAAAAAAAAAAAAAKoCAABkcnMvZG93bnJldi54bWxQSwUGAAAAAAQABAD6AAAAnQMAAAAA&#10;">
                                <v:oval id="Oval 132" o:spid="_x0000_s1093" style="position:absolute;left:5874;top:13034;width:68;height: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JcrsQA&#10;AADcAAAADwAAAGRycy9kb3ducmV2LnhtbERPS2vCQBC+F/wPywi91Y1tEY1upE9axUN8HPQ2ZCcP&#10;zM6G7FbTf+8Kgrf5+J4zm3emFidqXWVZwXAQgSDOrK64ULDbfj+NQTiPrLG2TAr+ycE86T3MMNb2&#10;zGs6bXwhQgi7GBWU3jexlC4ryaAb2IY4cLltDfoA20LqFs8h3NTyOYpG0mDFoaHEhj5Kyo6bP6Pg&#10;c5Wny4PBZrH8evlJj+l+/L54Veqx371NQXjq/F18c//qMH80gesz4QKZX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ySXK7EAAAA3AAAAA8AAAAAAAAAAAAAAAAAmAIAAGRycy9k&#10;b3ducmV2LnhtbFBLBQYAAAAABAAEAPUAAACJAwAAAAA=&#10;" fillcolor="black" strokeweight="1pt"/>
                                <v:line id="Line 133" o:spid="_x0000_s1094" style="position:absolute;flip:y;visibility:visible;mso-wrap-style:square" from="5814,12970" to="6006,131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py/AsUAAADcAAAADwAAAGRycy9kb3ducmV2LnhtbESPTWvCQBCG70L/wzIFL1I3etA2dZUi&#10;CCJ4qAqxtyE7TWKzsyG7mvjvnUPB2wzzfjyzWPWuVjdqQ+XZwGScgCLOva24MHA6bt7eQYWIbLH2&#10;TAbuFGC1fBksMLW+42+6HWKhJIRDigbKGJtU65CX5DCMfUMst1/fOoyytoW2LXYS7mo9TZKZdlix&#10;NJTY0Lqk/O9wdVJyWRc/+wvl2UfW7LrZZNSdz1djhq/91yeoSH18iv/dWyv4c8GXZ2QCvX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py/AsUAAADcAAAADwAAAAAAAAAA&#10;AAAAAAChAgAAZHJzL2Rvd25yZXYueG1sUEsFBgAAAAAEAAQA+QAAAJMDAAAAAA==&#10;" strokeweight="1pt"/>
                              </v:group>
                              <v:shape id="AutoShape 134" o:spid="_x0000_s1095" type="#_x0000_t5" style="position:absolute;left:3967;top:11417;width:363;height:650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h67qMEA&#10;AADcAAAADwAAAGRycy9kb3ducmV2LnhtbERPS4vCMBC+C/6HMMLeNFXYVapRRBTFPcj6vA7N2Bab&#10;SW2i1n9vBGFv8/E9ZzSpTSHuVLncsoJuJwJBnFidc6pgv1u0ByCcR9ZYWCYFT3IwGTcbI4y1ffAf&#10;3bc+FSGEXYwKMu/LWEqXZGTQdWxJHLizrQz6AKtU6gofIdwUshdFP9JgzqEhw5JmGSWX7c0owPXB&#10;rjb7dGme8jr/vkz75+PpV6mvVj0dgvBU+3/xx73SYX6/C+9nwgVy/A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4eu6jBAAAA3AAAAA8AAAAAAAAAAAAAAAAAmAIAAGRycy9kb3du&#10;cmV2LnhtbFBLBQYAAAAABAAEAPUAAACGAwAAAAA=&#10;"/>
                              <v:shape id="AutoShape 135" o:spid="_x0000_s1096" type="#_x0000_t5" style="position:absolute;left:3317;top:11417;width:363;height:649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ddbYcEA&#10;AADcAAAADwAAAGRycy9kb3ducmV2LnhtbERPTWuDQBC9B/Iflgn0FtdKMcW4hhII7cVCbOl54k5U&#10;4s6Ku1H777uFQm/zeJ+THxbTi4lG11lW8BjFIIhrqztuFHx+nLbPIJxH1thbJgXf5OBQrFc5ZtrO&#10;fKap8o0IIewyVNB6P2RSurolgy6yA3HgrnY06AMcG6lHnEO46WUSx6k02HFoaHGgY0v1rbobBU+v&#10;Xy51Sfl+jyeZ4q6szpehU+phs7zsQXha/L/4z/2mw/xdAr/PhAtk8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HXW2HBAAAA3AAAAA8AAAAAAAAAAAAAAAAAmAIAAGRycy9kb3du&#10;cmV2LnhtbFBLBQYAAAAABAAEAPUAAACGAwAAAAA=&#10;" filled="f" fillcolor="black"/>
                              <v:shape id="Freeform 136" o:spid="_x0000_s1097" style="position:absolute;left:6894;top:11111;width:120;height:1980;visibility:visible;mso-wrap-style:square;v-text-anchor:top" coordsize="140,19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XRkeMMA&#10;AADcAAAADwAAAGRycy9kb3ducmV2LnhtbERPS2vCQBC+F/wPywje6kbtQ6KrBKHgrUYFexyyYxLM&#10;zsbsNhv/fbdQ6G0+vuest4NpRE+dqy0rmE0TEMSF1TWXCs6nj+clCOeRNTaWScGDHGw3o6c1ptoG&#10;zqk/+lLEEHYpKqi8b1MpXVGRQTe1LXHkrrYz6CPsSqk7DDHcNHKeJG/SYM2xocKWdhUVt+O3URC+&#10;8vs9f7lks1OZLcPh9fMwD71Sk/GQrUB4Gvy/+M+913H++wJ+n4kXyM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XRkeMMAAADcAAAADwAAAAAAAAAAAAAAAACYAgAAZHJzL2Rv&#10;d25yZXYueG1sUEsFBgAAAAAEAAQA9QAAAIgDAAAAAA==&#10;" path="m,c50,195,100,390,120,540v20,150,,120,,360c120,1140,120,1560,120,1980e" filled="f">
                                <v:path arrowok="t" o:connecttype="custom" o:connectlocs="0,0;103,540;103,900;103,1980" o:connectangles="0,0,0,0"/>
                              </v:shape>
                            </v:group>
                          </v:group>
                        </v:group>
                      </v:group>
                    </v:group>
                  </v:group>
                  <v:shape id="Text Box 137" o:spid="_x0000_s1098" type="#_x0000_t202" style="position:absolute;left:8771;top:5983;width:263;height:2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lrDdcMA&#10;AADcAAAADwAAAGRycy9kb3ducmV2LnhtbERPS2vCQBC+F/wPywi9FN00FCvRVaxpoYd60IrnITsm&#10;wexs2F3z+PfdQqG3+fies94OphEdOV9bVvA8T0AQF1bXXCo4f3/MliB8QNbYWCYFI3nYbiYPa8y0&#10;7flI3SmUIoawz1BBFUKbSemLigz6uW2JI3e1zmCI0JVSO+xjuGlkmiQLabDm2FBhS/uKitvpbhQs&#10;cnfvj7x/ys/vX3hoy/TyNl6UepwOuxWIQEP4F/+5P3Wc//oCv8/EC+Tm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lrDdcMAAADcAAAADwAAAAAAAAAAAAAAAACYAgAAZHJzL2Rv&#10;d25yZXYueG1sUEsFBgAAAAAEAAQA9QAAAIgDAAAAAA==&#10;" stroked="f">
                    <v:textbox inset="0,0,0,0">
                      <w:txbxContent>
                        <w:p w:rsidR="00874ACE" w:rsidRPr="009F2812" w:rsidRDefault="00874ACE" w:rsidP="009F2812">
                          <w:pPr>
                            <w:jc w:val="center"/>
                            <w:rPr>
                              <w:b/>
                            </w:rPr>
                          </w:pPr>
                          <w:r w:rsidRPr="009F2812">
                            <w:rPr>
                              <w:b/>
                            </w:rPr>
                            <w:t>+</w:t>
                          </w:r>
                        </w:p>
                      </w:txbxContent>
                    </v:textbox>
                  </v:shape>
                  <v:shape id="Text Box 138" o:spid="_x0000_s1099" type="#_x0000_t202" style="position:absolute;left:9371;top:5983;width:263;height:2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RZm7sMA&#10;AADcAAAADwAAAGRycy9kb3ducmV2LnhtbERPS2vCQBC+F/wPywi9FN00UCvRVaxpoYd60IrnITsm&#10;wexs2F3z+PfdQqG3+fies94OphEdOV9bVvA8T0AQF1bXXCo4f3/MliB8QNbYWCYFI3nYbiYPa8y0&#10;7flI3SmUIoawz1BBFUKbSemLigz6uW2JI3e1zmCI0JVSO+xjuGlkmiQLabDm2FBhS/uKitvpbhQs&#10;cnfvj7x/ys/vX3hoy/TyNl6UepwOuxWIQEP4F/+5P3Wc//oCv8/EC+Tm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RZm7sMAAADcAAAADwAAAAAAAAAAAAAAAACYAgAAZHJzL2Rv&#10;d25yZXYueG1sUEsFBgAAAAAEAAQA9QAAAIgDAAAAAA==&#10;" stroked="f">
                    <v:textbox inset="0,0,0,0">
                      <w:txbxContent>
                        <w:p w:rsidR="00874ACE" w:rsidRPr="009F2812" w:rsidRDefault="00874ACE" w:rsidP="009F2812">
                          <w:pPr>
                            <w:jc w:val="center"/>
                            <w:rPr>
                              <w:b/>
                            </w:rPr>
                          </w:pPr>
                          <w:r w:rsidRPr="009F2812">
                            <w:rPr>
                              <w:b/>
                            </w:rPr>
                            <w:t>-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:rsidR="0080024D" w:rsidRPr="002F3288" w:rsidRDefault="0080024D" w:rsidP="0080024D">
      <w:pPr>
        <w:rPr>
          <w:sz w:val="28"/>
          <w:szCs w:val="28"/>
          <w:lang w:val="pt-BR"/>
        </w:rPr>
      </w:pPr>
    </w:p>
    <w:p w:rsidR="00563885" w:rsidRDefault="00563885" w:rsidP="0080024D">
      <w:pPr>
        <w:rPr>
          <w:sz w:val="28"/>
          <w:szCs w:val="28"/>
          <w:lang w:val="pt-BR"/>
        </w:rPr>
      </w:pPr>
    </w:p>
    <w:p w:rsidR="00563885" w:rsidRPr="0040517A" w:rsidRDefault="00604E55" w:rsidP="0080024D">
      <w:pPr>
        <w:rPr>
          <w:sz w:val="28"/>
          <w:szCs w:val="28"/>
          <w:lang w:val="pt-BR"/>
        </w:rPr>
      </w:pPr>
      <w:r>
        <w:rPr>
          <w:noProof/>
        </w:rPr>
        <w:drawing>
          <wp:inline distT="0" distB="0" distL="0" distR="0" wp14:anchorId="02AD5AFF" wp14:editId="4F88A8DA">
            <wp:extent cx="2257425" cy="571500"/>
            <wp:effectExtent l="0" t="0" r="9525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7425" cy="5715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874ACE" w:rsidRDefault="00563885">
      <w:pPr>
        <w:rPr>
          <w:lang w:val="pt-BR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359BDD9A" wp14:editId="37913F41">
                <wp:simplePos x="0" y="0"/>
                <wp:positionH relativeFrom="column">
                  <wp:posOffset>2750185</wp:posOffset>
                </wp:positionH>
                <wp:positionV relativeFrom="paragraph">
                  <wp:posOffset>8120380</wp:posOffset>
                </wp:positionV>
                <wp:extent cx="2233295" cy="633095"/>
                <wp:effectExtent l="6985" t="11430" r="7620" b="0"/>
                <wp:wrapNone/>
                <wp:docPr id="17" name="Group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 rot="10800000">
                          <a:off x="0" y="0"/>
                          <a:ext cx="2233295" cy="633095"/>
                          <a:chOff x="4329" y="6987"/>
                          <a:chExt cx="3517" cy="997"/>
                        </a:xfrm>
                      </wpg:grpSpPr>
                      <wpg:grpSp>
                        <wpg:cNvPr id="18" name="Group 13"/>
                        <wpg:cNvGrpSpPr>
                          <a:grpSpLocks/>
                        </wpg:cNvGrpSpPr>
                        <wpg:grpSpPr bwMode="auto">
                          <a:xfrm>
                            <a:off x="5271" y="7329"/>
                            <a:ext cx="1606" cy="655"/>
                            <a:chOff x="5271" y="7329"/>
                            <a:chExt cx="1606" cy="655"/>
                          </a:xfrm>
                        </wpg:grpSpPr>
                        <wps:wsp>
                          <wps:cNvPr id="19" name="Rectangle 14"/>
                          <wps:cNvSpPr>
                            <a:spLocks noChangeArrowheads="1"/>
                          </wps:cNvSpPr>
                          <wps:spPr bwMode="auto">
                            <a:xfrm>
                              <a:off x="6074" y="7329"/>
                              <a:ext cx="803" cy="65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" name="Rectangle 15"/>
                          <wps:cNvSpPr>
                            <a:spLocks noChangeArrowheads="1"/>
                          </wps:cNvSpPr>
                          <wps:spPr bwMode="auto">
                            <a:xfrm>
                              <a:off x="5271" y="7329"/>
                              <a:ext cx="803" cy="655"/>
                            </a:xfrm>
                            <a:prstGeom prst="rect">
                              <a:avLst/>
                            </a:prstGeom>
                            <a:solidFill>
                              <a:srgbClr val="938953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1" name="AutoShape 16"/>
                        <wps:cNvCnPr>
                          <a:cxnSpLocks noChangeShapeType="1"/>
                        </wps:cNvCnPr>
                        <wps:spPr bwMode="auto">
                          <a:xfrm>
                            <a:off x="6877" y="7625"/>
                            <a:ext cx="969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AutoShape 17"/>
                        <wps:cNvCnPr>
                          <a:cxnSpLocks noChangeShapeType="1"/>
                        </wps:cNvCnPr>
                        <wps:spPr bwMode="auto">
                          <a:xfrm flipH="1">
                            <a:off x="4329" y="7625"/>
                            <a:ext cx="942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Arc 18"/>
                        <wps:cNvSpPr>
                          <a:spLocks/>
                        </wps:cNvSpPr>
                        <wps:spPr bwMode="auto">
                          <a:xfrm flipV="1">
                            <a:off x="6877" y="6987"/>
                            <a:ext cx="817" cy="480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0785"/>
                              <a:gd name="T1" fmla="*/ 0 h 21600"/>
                              <a:gd name="T2" fmla="*/ 20785 w 20785"/>
                              <a:gd name="T3" fmla="*/ 15722 h 21600"/>
                              <a:gd name="T4" fmla="*/ 0 w 20785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0785" h="21600" fill="none" extrusionOk="0">
                                <a:moveTo>
                                  <a:pt x="-1" y="0"/>
                                </a:moveTo>
                                <a:cubicBezTo>
                                  <a:pt x="9665" y="0"/>
                                  <a:pt x="18154" y="6421"/>
                                  <a:pt x="20784" y="15722"/>
                                </a:cubicBezTo>
                              </a:path>
                              <a:path w="20785" h="21600" stroke="0" extrusionOk="0">
                                <a:moveTo>
                                  <a:pt x="-1" y="0"/>
                                </a:moveTo>
                                <a:cubicBezTo>
                                  <a:pt x="9665" y="0"/>
                                  <a:pt x="18154" y="6421"/>
                                  <a:pt x="20784" y="15722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Arc 19"/>
                        <wps:cNvSpPr>
                          <a:spLocks/>
                        </wps:cNvSpPr>
                        <wps:spPr bwMode="auto">
                          <a:xfrm flipH="1" flipV="1">
                            <a:off x="4329" y="7135"/>
                            <a:ext cx="942" cy="323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Arc 20"/>
                        <wps:cNvSpPr>
                          <a:spLocks/>
                        </wps:cNvSpPr>
                        <wps:spPr bwMode="auto">
                          <a:xfrm>
                            <a:off x="6877" y="7782"/>
                            <a:ext cx="969" cy="202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Arc 21"/>
                        <wps:cNvSpPr>
                          <a:spLocks/>
                        </wps:cNvSpPr>
                        <wps:spPr bwMode="auto">
                          <a:xfrm flipH="1">
                            <a:off x="4403" y="7782"/>
                            <a:ext cx="868" cy="202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7" o:spid="_x0000_s1026" style="position:absolute;margin-left:216.55pt;margin-top:639.4pt;width:175.85pt;height:49.85pt;rotation:180;z-index:251659264" coordorigin="4329,6987" coordsize="3517,9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">
                <v:group id="Group 13" o:spid="_x0000_s1027" style="position:absolute;left:5271;top:7329;width:1606;height:655" coordorigin="5271,7329" coordsize="1606,6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0vOHM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AVW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NLzhzFAAAA2wAA&#10;AA8AAAAAAAAAAAAAAAAAqgIAAGRycy9kb3ducmV2LnhtbFBLBQYAAAAABAAEAPoAAACcAwAAAAA=&#10;">
                  <v:rect id="Rectangle 14" o:spid="_x0000_s1028" style="position:absolute;left:6074;top:7329;width:803;height:6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5XkA8IA&#10;AADbAAAADwAAAGRycy9kb3ducmV2LnhtbERPS2vCQBC+F/oflin0VjdVkBrdhNKi1GOMF29jdkzS&#10;ZmdDdvPQX98tFLzNx/ecTTqZRgzUudqygtdZBIK4sLrmUsEx3768gXAeWWNjmRRcyUGaPD5sMNZ2&#10;5IyGgy9FCGEXo4LK+zaW0hUVGXQz2xIH7mI7gz7ArpS6wzGEm0bOo2gpDdYcGips6aOi4ufQGwXn&#10;en7EW5bvIrPaLvx+yr/706dSz0/T+xqEp8nfxf/uLx3mr+Dvl3CATH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leQDwgAAANsAAAAPAAAAAAAAAAAAAAAAAJgCAABkcnMvZG93&#10;bnJldi54bWxQSwUGAAAAAAQABAD1AAAAhwMAAAAA&#10;"/>
                  <v:rect id="Rectangle 15" o:spid="_x0000_s1029" style="position:absolute;left:5271;top:7329;width:803;height:6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PchoMIA&#10;AADbAAAADwAAAGRycy9kb3ducmV2LnhtbERPu2rDMBTdC/kHcQPdGjmGhuJaNqUhxUuHpA8yXqwb&#10;W8S6MpZiO/n6aCh0PJx3Xs62EyMN3jhWsF4lIIhrpw03Cr6/dk8vIHxA1tg5JgVX8lAWi4ccM+0m&#10;3tN4CI2IIewzVNCG0GdS+roli37leuLIndxgMUQ4NFIPOMVw28k0STbSouHY0GJP7y3V58PFKjBs&#10;fqbbdb85Jp/bj+fdr6v85ajU43J+ewURaA7/4j93pRWkcX38En+ALO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9yGgwgAAANsAAAAPAAAAAAAAAAAAAAAAAJgCAABkcnMvZG93&#10;bnJldi54bWxQSwUGAAAAAAQABAD1AAAAhwMAAAAA&#10;" fillcolor="#938953"/>
                </v:group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16" o:spid="_x0000_s1030" type="#_x0000_t32" style="position:absolute;left:6877;top:7625;width:96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inlm8UAAADbAAAADwAAAGRycy9kb3ducmV2LnhtbESPzWrDMBCE74W+g9hCL6WWHWgIbpTg&#10;BgJJIYf89L61tpaotXItJXHfPgoEchxm5htmOh9cK07UB+tZQZHlIIhrry03Cg775esERIjIGlvP&#10;pOCfAsxnjw9TLLU/85ZOu9iIBOFQogITY1dKGWpDDkPmO+Lk/fjeYUyyb6Tu8ZzgrpWjPB9Lh5bT&#10;gsGOFobq393RKdisi4/q29j15/bPbt6WVXtsXr6Uen4aqncQkYZ4D9/aK61gVMD1S/oBcnY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inlm8UAAADbAAAADwAAAAAAAAAA&#10;AAAAAAChAgAAZHJzL2Rvd25yZXYueG1sUEsFBgAAAAAEAAQA+QAAAJMDAAAAAA==&#10;"/>
                <v:shape id="AutoShape 17" o:spid="_x0000_s1031" type="#_x0000_t32" style="position:absolute;left:4329;top:7625;width:942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v/LB8MAAADbAAAADwAAAGRycy9kb3ducmV2LnhtbESPQWvCQBSE74X+h+UVeim6SQ4i0VVK&#10;oSAeCmoOOT52n0lo9m26u43x37uC4HGYmW+Y9XayvRjJh86xgnyegSDWznTcKKhO37MliBCRDfaO&#10;ScGVAmw3ry9rLI278IHGY2xEgnAoUUEb41BKGXRLFsPcDcTJOztvMSbpG2k8XhLc9rLIsoW02HFa&#10;aHGgr5b07/HfKuj21U81fvxFr5f7vPZ5ONW9Vur9bfpcgYg0xWf40d4ZBUUB9y/pB8jN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r/ywfDAAAA2wAAAA8AAAAAAAAAAAAA&#10;AAAAoQIAAGRycy9kb3ducmV2LnhtbFBLBQYAAAAABAAEAPkAAACRAwAAAAA=&#10;"/>
                <v:shape id="Arc 18" o:spid="_x0000_s1032" style="position:absolute;left:6877;top:6987;width:817;height:480;flip:y;visibility:visible;mso-wrap-style:square;v-text-anchor:top" coordsize="20785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GpvEcIA&#10;AADbAAAADwAAAGRycy9kb3ducmV2LnhtbESPzWrDMBCE74W+g9hCbo1cF0rjRAklkJKc2iZ5gMXa&#10;WCbSyrbkn7x9VCj0OMzMN8xqMzkrBupC7VnByzwDQVx6XXOl4HzaPb+DCBFZo/VMCm4UYLN+fFhh&#10;of3IPzQcYyUShEOBCkyMTSFlKA05DHPfECfv4juHMcmukrrDMcGdlXmWvUmHNacFgw1tDZXXY+8U&#10;BF3m319tS8Yu7F5+ykV96KNSs6fpYwki0hT/w3/tvVaQv8Lvl/QD5Po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am8RwgAAANsAAAAPAAAAAAAAAAAAAAAAAJgCAABkcnMvZG93&#10;bnJldi54bWxQSwUGAAAAAAQABAD1AAAAhwMAAAAA&#10;" path="m-1,nfc9665,,18154,6421,20784,15722em-1,nsc9665,,18154,6421,20784,15722l,21600,-1,xe" filled="f">
                  <v:path arrowok="t" o:extrusionok="f" o:connecttype="custom" o:connectlocs="0,0;817,349;0,480" o:connectangles="0,0,0"/>
                </v:shape>
                <v:shape id="Arc 19" o:spid="_x0000_s1033" style="position:absolute;left:4329;top:7135;width:942;height:323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xmdS8UA&#10;AADbAAAADwAAAGRycy9kb3ducmV2LnhtbESPT2vCQBTE70K/w/IKvZlNpYikrmIDLQpWSNpLb8/s&#10;Mwlm34bsmj/fvlsoeBxm5jfMejuaRvTUudqygucoBkFcWF1zqeD7632+AuE8ssbGMimYyMF28zBb&#10;Y6LtwBn1uS9FgLBLUEHlfZtI6YqKDLrItsTBu9jOoA+yK6XucAhw08hFHC+lwZrDQoUtpRUV1/xm&#10;FGQ/+vSZnve39O1DLvvzMZsuh0ypp8dx9wrC0+jv4f/2XitYvMDfl/AD5OY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7GZ1LxQAAANsAAAAPAAAAAAAAAAAAAAAAAJgCAABkcnMv&#10;ZG93bnJldi54bWxQSwUGAAAAAAQABAD1AAAAigMAAAAA&#10;" path="m-1,nfc11929,,21600,9670,21600,21600em-1,nsc11929,,21600,9670,21600,21600l,21600,-1,xe" filled="f">
                  <v:path arrowok="t" o:extrusionok="f" o:connecttype="custom" o:connectlocs="0,0;942,323;0,323" o:connectangles="0,0,0"/>
                </v:shape>
                <v:shape id="Arc 20" o:spid="_x0000_s1034" style="position:absolute;left:6877;top:7782;width:969;height:202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xnOgsUA&#10;AADbAAAADwAAAGRycy9kb3ducmV2LnhtbESPW2vCQBSE3wv+h+UIvtVNBaVEV5EWIdQbXhAfj9lj&#10;kjZ7NmRXjf/eFQo+DjPzDTOaNKYUV6pdYVnBRzcCQZxaXXCmYL+bvX+CcB5ZY2mZFNzJwWTcehth&#10;rO2NN3Td+kwECLsYFeTeV7GULs3JoOvaijh4Z1sb9EHWmdQ13gLclLIXRQNpsOCwkGNFXzmlf9uL&#10;UeDWi/2Kz0l/OU9WP7PT4fe44G+lOu1mOgThqfGv8H870Qp6fXh+CT9Ajh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Gc6CxQAAANsAAAAPAAAAAAAAAAAAAAAAAJgCAABkcnMv&#10;ZG93bnJldi54bWxQSwUGAAAAAAQABAD1AAAAigMAAAAA&#10;" path="m-1,nfc11929,,21600,9670,21600,21600em-1,nsc11929,,21600,9670,21600,21600l,21600,-1,xe" filled="f">
                  <v:path arrowok="t" o:extrusionok="f" o:connecttype="custom" o:connectlocs="0,0;969,202;0,202" o:connectangles="0,0,0"/>
                </v:shape>
                <v:shape id="Arc 21" o:spid="_x0000_s1035" style="position:absolute;left:4403;top:7782;width:868;height:202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s0xLMEA&#10;AADbAAAADwAAAGRycy9kb3ducmV2LnhtbESPwWrDMBBE74X8g9hAbo0cF5vgRAkhkLbHNvYHLNbG&#10;NrFWRlJs9++jQqHHYWbeMPvjbHoxkvOdZQWbdQKCuLa640ZBVV5etyB8QNbYWyYFP+TheFi87LHQ&#10;duJvGq+hERHCvkAFbQhDIaWvWzLo13Ygjt7NOoMhStdI7XCKcNPLNElyabDjuNDiQOeW6vv1YRSU&#10;Xf71nvI5j6AxZPby4arsTanVcj7tQASaw3/4r/2pFaQ5/H6JP0Aen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rNMSzBAAAA2wAAAA8AAAAAAAAAAAAAAAAAmAIAAGRycy9kb3du&#10;cmV2LnhtbFBLBQYAAAAABAAEAPUAAACGAwAAAAA=&#10;" path="m-1,nfc11929,,21600,9670,21600,21600em-1,nsc11929,,21600,9670,21600,21600l,21600,-1,xe" filled="f">
                  <v:path arrowok="t" o:extrusionok="f" o:connecttype="custom" o:connectlocs="0,0;868,202;0,202" o:connectangles="0,0,0"/>
                </v:shap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 wp14:anchorId="5A346014" wp14:editId="2656B356">
                <wp:simplePos x="0" y="0"/>
                <wp:positionH relativeFrom="column">
                  <wp:posOffset>2750185</wp:posOffset>
                </wp:positionH>
                <wp:positionV relativeFrom="paragraph">
                  <wp:posOffset>8120380</wp:posOffset>
                </wp:positionV>
                <wp:extent cx="2233295" cy="633095"/>
                <wp:effectExtent l="6985" t="11430" r="7620" b="0"/>
                <wp:wrapNone/>
                <wp:docPr id="5" name="Group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 rot="10800000">
                          <a:off x="0" y="0"/>
                          <a:ext cx="2233295" cy="633095"/>
                          <a:chOff x="4329" y="6987"/>
                          <a:chExt cx="3517" cy="997"/>
                        </a:xfrm>
                      </wpg:grpSpPr>
                      <wpg:grpSp>
                        <wpg:cNvPr id="8" name="Group 3"/>
                        <wpg:cNvGrpSpPr>
                          <a:grpSpLocks/>
                        </wpg:cNvGrpSpPr>
                        <wpg:grpSpPr bwMode="auto">
                          <a:xfrm>
                            <a:off x="5271" y="7329"/>
                            <a:ext cx="1606" cy="655"/>
                            <a:chOff x="5271" y="7329"/>
                            <a:chExt cx="1606" cy="655"/>
                          </a:xfrm>
                        </wpg:grpSpPr>
                        <wps:wsp>
                          <wps:cNvPr id="9" name="Rectangle 4"/>
                          <wps:cNvSpPr>
                            <a:spLocks noChangeArrowheads="1"/>
                          </wps:cNvSpPr>
                          <wps:spPr bwMode="auto">
                            <a:xfrm>
                              <a:off x="6074" y="7329"/>
                              <a:ext cx="803" cy="65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" name="Rectangle 5"/>
                          <wps:cNvSpPr>
                            <a:spLocks noChangeArrowheads="1"/>
                          </wps:cNvSpPr>
                          <wps:spPr bwMode="auto">
                            <a:xfrm>
                              <a:off x="5271" y="7329"/>
                              <a:ext cx="803" cy="655"/>
                            </a:xfrm>
                            <a:prstGeom prst="rect">
                              <a:avLst/>
                            </a:prstGeom>
                            <a:solidFill>
                              <a:srgbClr val="938953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1" name="AutoShape 6"/>
                        <wps:cNvCnPr>
                          <a:cxnSpLocks noChangeShapeType="1"/>
                        </wps:cNvCnPr>
                        <wps:spPr bwMode="auto">
                          <a:xfrm>
                            <a:off x="6877" y="7625"/>
                            <a:ext cx="969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AutoShape 7"/>
                        <wps:cNvCnPr>
                          <a:cxnSpLocks noChangeShapeType="1"/>
                        </wps:cNvCnPr>
                        <wps:spPr bwMode="auto">
                          <a:xfrm flipH="1">
                            <a:off x="4329" y="7625"/>
                            <a:ext cx="942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Arc 8"/>
                        <wps:cNvSpPr>
                          <a:spLocks/>
                        </wps:cNvSpPr>
                        <wps:spPr bwMode="auto">
                          <a:xfrm flipV="1">
                            <a:off x="6877" y="6987"/>
                            <a:ext cx="817" cy="480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0785"/>
                              <a:gd name="T1" fmla="*/ 0 h 21600"/>
                              <a:gd name="T2" fmla="*/ 20785 w 20785"/>
                              <a:gd name="T3" fmla="*/ 15722 h 21600"/>
                              <a:gd name="T4" fmla="*/ 0 w 20785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0785" h="21600" fill="none" extrusionOk="0">
                                <a:moveTo>
                                  <a:pt x="-1" y="0"/>
                                </a:moveTo>
                                <a:cubicBezTo>
                                  <a:pt x="9665" y="0"/>
                                  <a:pt x="18154" y="6421"/>
                                  <a:pt x="20784" y="15722"/>
                                </a:cubicBezTo>
                              </a:path>
                              <a:path w="20785" h="21600" stroke="0" extrusionOk="0">
                                <a:moveTo>
                                  <a:pt x="-1" y="0"/>
                                </a:moveTo>
                                <a:cubicBezTo>
                                  <a:pt x="9665" y="0"/>
                                  <a:pt x="18154" y="6421"/>
                                  <a:pt x="20784" y="15722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Arc 9"/>
                        <wps:cNvSpPr>
                          <a:spLocks/>
                        </wps:cNvSpPr>
                        <wps:spPr bwMode="auto">
                          <a:xfrm flipH="1" flipV="1">
                            <a:off x="4329" y="7135"/>
                            <a:ext cx="942" cy="323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Arc 10"/>
                        <wps:cNvSpPr>
                          <a:spLocks/>
                        </wps:cNvSpPr>
                        <wps:spPr bwMode="auto">
                          <a:xfrm>
                            <a:off x="6877" y="7782"/>
                            <a:ext cx="969" cy="202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Arc 11"/>
                        <wps:cNvSpPr>
                          <a:spLocks/>
                        </wps:cNvSpPr>
                        <wps:spPr bwMode="auto">
                          <a:xfrm flipH="1">
                            <a:off x="4403" y="7782"/>
                            <a:ext cx="868" cy="202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" o:spid="_x0000_s1026" style="position:absolute;margin-left:216.55pt;margin-top:639.4pt;width:175.85pt;height:49.85pt;rotation:180;z-index:251658240" coordorigin="4329,6987" coordsize="3517,9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">
                <v:group id="Group 3" o:spid="_x0000_s1027" style="position:absolute;left:5271;top:7329;width:1606;height:655" coordorigin="5271,7329" coordsize="1606,6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09gstsEAAADaAAAADwAA&#10;AAAAAAAAAAAAAACqAgAAZHJzL2Rvd25yZXYueG1sUEsFBgAAAAAEAAQA+gAAAJgDAAAAAA==&#10;">
                  <v:rect id="Rectangle 4" o:spid="_x0000_s1028" style="position:absolute;left:6074;top:7329;width:803;height:6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z1aHMEA&#10;AADaAAAADwAAAGRycy9kb3ducmV2LnhtbESPQYvCMBSE74L/ITzBm6a6sGg1iigu7lHrxduzebbV&#10;5qU0Uau/3giCx2FmvmGm88aU4ka1KywrGPQjEMSp1QVnCvbJujcC4TyyxtIyKXiQg/ms3ZpirO2d&#10;t3Tb+UwECLsYFeTeV7GULs3JoOvbijh4J1sb9EHWmdQ13gPclHIYRb/SYMFhIceKljmll93VKDgW&#10;wz0+t8lfZMbrH//fJOfrYaVUt9MsJiA8Nf4b/rQ3WsEY3lfCDZCz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89WhzBAAAA2gAAAA8AAAAAAAAAAAAAAAAAmAIAAGRycy9kb3du&#10;cmV2LnhtbFBLBQYAAAAABAAEAPUAAACGAwAAAAA=&#10;"/>
                  <v:rect id="Rectangle 5" o:spid="_x0000_s1029" style="position:absolute;left:5271;top:7329;width:803;height:6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pvrHcQA&#10;AADbAAAADwAAAGRycy9kb3ducmV2LnhtbESPQWvCQBCF74X+h2UK3upGQSmpqxRF8eJBa4vHITtN&#10;lmZnQ3Y10V/vHARvM7w3730zW/S+VhdqowtsYDTMQBEXwTouDRy/1+8foGJCtlgHJgNXirCYv77M&#10;MLeh4z1dDqlUEsIxRwNVSk2udSwq8hiHoSEW7S+0HpOsbalti52E+1qPs2yqPTqWhgobWlZU/B/O&#10;3oBj99PdrvvpKdutNpP1b9jG88mYwVv/9QkqUZ+e5sf11gq+0MsvMoCe3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qb6x3EAAAA2wAAAA8AAAAAAAAAAAAAAAAAmAIAAGRycy9k&#10;b3ducmV2LnhtbFBLBQYAAAAABAAEAPUAAACJAwAAAAA=&#10;" fillcolor="#938953"/>
                </v:group>
                <v:shape id="AutoShape 6" o:spid="_x0000_s1030" type="#_x0000_t32" style="position:absolute;left:6877;top:7625;width:96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EUvJsIAAADbAAAADwAAAGRycy9kb3ducmV2LnhtbERPTWsCMRC9F/wPYQQvpWZXaJGtUdaC&#10;oAUPanufbqab4Gay3URd/70RCt7m8T5ntuhdI87UBetZQT7OQBBXXluuFXwdVi9TECEia2w8k4Ir&#10;BVjMB08zLLS/8I7O+1iLFMKhQAUmxraQMlSGHIaxb4kT9+s7hzHBrpa6w0sKd42cZNmbdGg5NRhs&#10;6cNQddyfnILtJl+WP8ZuPnd/dvu6KptT/fyt1GjYl+8gIvXxIf53r3Wan8P9l3SAnN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EUvJsIAAADbAAAADwAAAAAAAAAAAAAA&#10;AAChAgAAZHJzL2Rvd25yZXYueG1sUEsFBgAAAAAEAAQA+QAAAJADAAAAAA==&#10;"/>
                <v:shape id="AutoShape 7" o:spid="_x0000_s1031" type="#_x0000_t32" style="position:absolute;left:4329;top:7625;width:942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JMBusAAAADbAAAADwAAAGRycy9kb3ducmV2LnhtbERPTYvCMBC9L/gfwgheFk3rYZFqFBEE&#10;8SCs9uBxSMa22ExqEmv995uFhb3N433OajPYVvTkQ+NYQT7LQBBrZxquFJSX/XQBIkRkg61jUvCm&#10;AJv16GOFhXEv/qb+HCuRQjgUqKCOsSukDLomi2HmOuLE3Zy3GBP0lTQeXynctnKeZV/SYsOpocaO&#10;djXp+/lpFTTH8lT2n4/o9eKYX30eLtdWKzUZD9sliEhD/Bf/uQ8mzZ/D7y/pALn+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STAbrAAAAA2wAAAA8AAAAAAAAAAAAAAAAA&#10;oQIAAGRycy9kb3ducmV2LnhtbFBLBQYAAAAABAAEAPkAAACOAwAAAAA=&#10;"/>
                <v:shape id="Arc 8" o:spid="_x0000_s1032" style="position:absolute;left:6877;top:6987;width:817;height:480;flip:y;visibility:visible;mso-wrap-style:square;v-text-anchor:top" coordsize="20785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galrL4A&#10;AADbAAAADwAAAGRycy9kb3ducmV2LnhtbERPzYrCMBC+C75DGMGbpqsgWo2yCIqeXKsPMDSzTdlk&#10;Upuo9e3NwsLe5uP7ndWmc1Y8qA21ZwUf4wwEcel1zZWC62U3moMIEVmj9UwKXhRgs+73Vphr/+Qz&#10;PYpYiRTCIUcFJsYmlzKUhhyGsW+IE/ftW4cxwbaSusVnCndWTrJsJh3WnBoMNrQ1VP4Ud6cg6HLy&#10;dbrdyNiFPci9XNTHe1RqOOg+lyAidfFf/Oc+6DR/Cr+/pAPk+g0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JoGpay+AAAA2wAAAA8AAAAAAAAAAAAAAAAAmAIAAGRycy9kb3ducmV2&#10;LnhtbFBLBQYAAAAABAAEAPUAAACDAwAAAAA=&#10;" path="m-1,nfc9665,,18154,6421,20784,15722em-1,nsc9665,,18154,6421,20784,15722l,21600,-1,xe" filled="f">
                  <v:path arrowok="t" o:extrusionok="f" o:connecttype="custom" o:connectlocs="0,0;817,349;0,480" o:connectangles="0,0,0"/>
                </v:shape>
                <v:shape id="Arc 9" o:spid="_x0000_s1033" style="position:absolute;left:4329;top:7135;width:942;height:323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XVX9sEA&#10;AADbAAAADwAAAGRycy9kb3ducmV2LnhtbERPTYvCMBC9L/gfwgje1tRFZKlG0YKLC+tC1Yu3sRnb&#10;YjMpTaz13xtB8DaP9zmzRWcq0VLjSssKRsMIBHFmdcm5gsN+/fkNwnlkjZVlUnAnB4t572OGsbY3&#10;Tqnd+VyEEHYxKii8r2MpXVaQQTe0NXHgzrYx6ANscqkbvIVwU8mvKJpIgyWHhgJrSgrKLrurUZAe&#10;9f82OW2uyepHTtrTX3o//6ZKDfrdcgrCU+ff4pd7o8P8MTx/CQfI+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V1V/bBAAAA2wAAAA8AAAAAAAAAAAAAAAAAmAIAAGRycy9kb3du&#10;cmV2LnhtbFBLBQYAAAAABAAEAPUAAACGAwAAAAA=&#10;" path="m-1,nfc11929,,21600,9670,21600,21600em-1,nsc11929,,21600,9670,21600,21600l,21600,-1,xe" filled="f">
                  <v:path arrowok="t" o:extrusionok="f" o:connecttype="custom" o:connectlocs="0,0;942,323;0,323" o:connectangles="0,0,0"/>
                </v:shape>
                <v:shape id="Arc 10" o:spid="_x0000_s1034" style="position:absolute;left:6877;top:7782;width:969;height:202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XUEP8IA&#10;AADbAAAADwAAAGRycy9kb3ducmV2LnhtbERP22rCQBB9F/yHZQTfdKNgkdRVxCIEb8ULpY/T7JjE&#10;ZmdDdqvx711B6NscznUms8aU4kq1KywrGPQjEMSp1QVnCk7HZW8MwnlkjaVlUnAnB7NpuzXBWNsb&#10;7+l68JkIIexiVJB7X8VSujQng65vK+LAnW1t0AdYZ1LXeAvhppTDKHqTBgsODTlWtMgp/T38GQXu&#10;c3Pa8TkZbdfJbrX8+bp8b/hDqW6nmb+D8NT4f/HLnegwfwTPX8IBcvo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RdQQ/wgAAANsAAAAPAAAAAAAAAAAAAAAAAJgCAABkcnMvZG93&#10;bnJldi54bWxQSwUGAAAAAAQABAD1AAAAhwMAAAAA&#10;" path="m-1,nfc11929,,21600,9670,21600,21600em-1,nsc11929,,21600,9670,21600,21600l,21600,-1,xe" filled="f">
                  <v:path arrowok="t" o:extrusionok="f" o:connecttype="custom" o:connectlocs="0,0;969,202;0,202" o:connectangles="0,0,0"/>
                </v:shape>
                <v:shape id="Arc 11" o:spid="_x0000_s1035" style="position:absolute;left:4403;top:7782;width:868;height:202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KH7kcEA&#10;AADbAAAADwAAAGRycy9kb3ducmV2LnhtbESPwWrDMBBE74X8g9hCb41cF5vgRDHF4LTHNs4HLNbG&#10;NrVWRlJs5++rQqG3XWbm7eyhXM0oZnJ+sKzgZZuAIG6tHrhTcGnq5x0IH5A1jpZJwZ08lMfNwwEL&#10;bRf+ovkcOhEh7AtU0IcwFVL6tieDfmsn4qhdrTMY4uo6qR0uEW5GmSZJLg0OHC/0OFHVU/t9vhkF&#10;zZB/nlKu8giaQ2brd3fJXpV6elzf9iACreHf/Jf+0LF+Dr+/xAHk8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Sh+5HBAAAA2wAAAA8AAAAAAAAAAAAAAAAAmAIAAGRycy9kb3du&#10;cmV2LnhtbFBLBQYAAAAABAAEAPUAAACGAwAAAAA=&#10;" path="m-1,nfc11929,,21600,9670,21600,21600em-1,nsc11929,,21600,9670,21600,21600l,21600,-1,xe" filled="f">
                  <v:path arrowok="t" o:extrusionok="f" o:connecttype="custom" o:connectlocs="0,0;868,202;0,202" o:connectangles="0,0,0"/>
                </v:shape>
              </v:group>
            </w:pict>
          </mc:Fallback>
        </mc:AlternateContent>
      </w:r>
    </w:p>
    <w:p w:rsidR="00874ACE" w:rsidRPr="00874ACE" w:rsidRDefault="00874ACE" w:rsidP="00874ACE">
      <w:pPr>
        <w:rPr>
          <w:lang w:val="pt-BR"/>
        </w:rPr>
      </w:pPr>
    </w:p>
    <w:p w:rsidR="00874ACE" w:rsidRPr="00874ACE" w:rsidRDefault="00874ACE" w:rsidP="00874ACE">
      <w:pPr>
        <w:rPr>
          <w:lang w:val="pt-BR"/>
        </w:rPr>
      </w:pPr>
    </w:p>
    <w:p w:rsidR="00874ACE" w:rsidRPr="00874ACE" w:rsidRDefault="00604E55" w:rsidP="00874ACE">
      <w:pPr>
        <w:rPr>
          <w:lang w:val="pt-BR"/>
        </w:rPr>
      </w:pPr>
      <w:r>
        <w:rPr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09FB0156" wp14:editId="7D6EF12B">
                <wp:simplePos x="0" y="0"/>
                <wp:positionH relativeFrom="column">
                  <wp:posOffset>3082290</wp:posOffset>
                </wp:positionH>
                <wp:positionV relativeFrom="paragraph">
                  <wp:posOffset>189230</wp:posOffset>
                </wp:positionV>
                <wp:extent cx="1838325" cy="904875"/>
                <wp:effectExtent l="0" t="0" r="9525" b="9525"/>
                <wp:wrapNone/>
                <wp:docPr id="41" name="Group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38325" cy="904875"/>
                          <a:chOff x="4205" y="15059"/>
                          <a:chExt cx="2895" cy="1425"/>
                        </a:xfrm>
                      </wpg:grpSpPr>
                      <wps:wsp>
                        <wps:cNvPr id="42" name="Text Box 5"/>
                        <wps:cNvSpPr txBox="1">
                          <a:spLocks noChangeArrowheads="1"/>
                        </wps:cNvSpPr>
                        <wps:spPr bwMode="auto">
                          <a:xfrm>
                            <a:off x="6740" y="15584"/>
                            <a:ext cx="36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5421F" w:rsidRPr="00301CBA" w:rsidRDefault="00D5421F" w:rsidP="005B6FED">
                              <w:pPr>
                                <w:rPr>
                                  <w:b/>
                                  <w:color w:val="FFFFFF"/>
                                </w:rPr>
                              </w:pPr>
                              <w:r w:rsidRPr="00301CBA">
                                <w:rPr>
                                  <w:b/>
                                  <w:color w:val="FFFFFF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" name="Text Box 6"/>
                        <wps:cNvSpPr txBox="1">
                          <a:spLocks noChangeArrowheads="1"/>
                        </wps:cNvSpPr>
                        <wps:spPr bwMode="auto">
                          <a:xfrm>
                            <a:off x="6215" y="15584"/>
                            <a:ext cx="36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5421F" w:rsidRPr="00301CBA" w:rsidRDefault="00D5421F" w:rsidP="005B6FED">
                              <w:pPr>
                                <w:rPr>
                                  <w:b/>
                                  <w:color w:val="FFFFFF"/>
                                </w:rPr>
                              </w:pPr>
                              <w:r w:rsidRPr="00301CBA">
                                <w:rPr>
                                  <w:b/>
                                  <w:color w:val="FFFFFF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5795" y="15584"/>
                            <a:ext cx="36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5421F" w:rsidRPr="00EC2551" w:rsidRDefault="00D5421F" w:rsidP="005B6FED">
                              <w:pPr>
                                <w:rPr>
                                  <w:b/>
                                </w:rPr>
                              </w:pPr>
                              <w:r w:rsidRPr="00EC2551">
                                <w:rPr>
                                  <w:b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4205" y="15599"/>
                            <a:ext cx="36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5421F" w:rsidRPr="00EC2551" w:rsidRDefault="00D5421F" w:rsidP="005B6FED">
                              <w:pPr>
                                <w:rPr>
                                  <w:b/>
                                </w:rPr>
                              </w:pPr>
                              <w:r w:rsidRPr="00EC2551">
                                <w:rPr>
                                  <w:b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46" name="Group 9"/>
                        <wpg:cNvGrpSpPr>
                          <a:grpSpLocks/>
                        </wpg:cNvGrpSpPr>
                        <wpg:grpSpPr bwMode="auto">
                          <a:xfrm>
                            <a:off x="6260" y="15059"/>
                            <a:ext cx="820" cy="663"/>
                            <a:chOff x="6260" y="15296"/>
                            <a:chExt cx="820" cy="663"/>
                          </a:xfrm>
                        </wpg:grpSpPr>
                        <wps:wsp>
                          <wps:cNvPr id="47" name="Rectangle 10"/>
                          <wps:cNvSpPr>
                            <a:spLocks noChangeArrowheads="1"/>
                          </wps:cNvSpPr>
                          <wps:spPr bwMode="auto">
                            <a:xfrm>
                              <a:off x="6260" y="15666"/>
                              <a:ext cx="410" cy="293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5421F" w:rsidRDefault="00D5421F" w:rsidP="005B6FED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8" name="Rectangle 11"/>
                          <wps:cNvSpPr>
                            <a:spLocks noChangeArrowheads="1"/>
                          </wps:cNvSpPr>
                          <wps:spPr bwMode="auto">
                            <a:xfrm>
                              <a:off x="6670" y="15666"/>
                              <a:ext cx="410" cy="29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49" name="Group 12"/>
                          <wpg:cNvGrpSpPr>
                            <a:grpSpLocks/>
                          </wpg:cNvGrpSpPr>
                          <wpg:grpSpPr bwMode="auto">
                            <a:xfrm>
                              <a:off x="6350" y="15296"/>
                              <a:ext cx="720" cy="648"/>
                              <a:chOff x="9455" y="14609"/>
                              <a:chExt cx="945" cy="731"/>
                            </a:xfrm>
                          </wpg:grpSpPr>
                          <wps:wsp>
                            <wps:cNvPr id="50" name="Line 13"/>
                            <wps:cNvCnPr/>
                            <wps:spPr bwMode="auto">
                              <a:xfrm flipV="1">
                                <a:off x="9865" y="14731"/>
                                <a:ext cx="0" cy="60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1" name="Line 14"/>
                            <wps:cNvCnPr/>
                            <wps:spPr bwMode="auto">
                              <a:xfrm>
                                <a:off x="9455" y="14731"/>
                                <a:ext cx="82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2" name="Line 15"/>
                            <wps:cNvCnPr/>
                            <wps:spPr bwMode="auto">
                              <a:xfrm flipV="1">
                                <a:off x="9455" y="14609"/>
                                <a:ext cx="137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" name="Line 16"/>
                            <wps:cNvCnPr/>
                            <wps:spPr bwMode="auto">
                              <a:xfrm flipV="1">
                                <a:off x="10138" y="14609"/>
                                <a:ext cx="137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4" name="Line 17"/>
                            <wps:cNvCnPr/>
                            <wps:spPr bwMode="auto">
                              <a:xfrm flipV="1">
                                <a:off x="9637" y="14609"/>
                                <a:ext cx="137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5" name="Line 18"/>
                            <wps:cNvCnPr/>
                            <wps:spPr bwMode="auto">
                              <a:xfrm flipV="1">
                                <a:off x="9819" y="14609"/>
                                <a:ext cx="137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6" name="Line 19"/>
                            <wps:cNvCnPr/>
                            <wps:spPr bwMode="auto">
                              <a:xfrm flipV="1">
                                <a:off x="10002" y="14609"/>
                                <a:ext cx="136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7" name="Line 20"/>
                            <wps:cNvCnPr/>
                            <wps:spPr bwMode="auto">
                              <a:xfrm flipV="1">
                                <a:off x="10263" y="14609"/>
                                <a:ext cx="137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g:grpSp>
                        <wpg:cNvPr id="58" name="Group 21"/>
                        <wpg:cNvGrpSpPr>
                          <a:grpSpLocks/>
                        </wpg:cNvGrpSpPr>
                        <wpg:grpSpPr bwMode="auto">
                          <a:xfrm>
                            <a:off x="4340" y="15284"/>
                            <a:ext cx="1665" cy="1200"/>
                            <a:chOff x="4340" y="15284"/>
                            <a:chExt cx="1665" cy="1200"/>
                          </a:xfrm>
                        </wpg:grpSpPr>
                        <wps:wsp>
                          <wps:cNvPr id="59" name="Text Box 2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15" y="15944"/>
                              <a:ext cx="36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5421F" w:rsidRPr="00781A1A" w:rsidRDefault="00D5421F" w:rsidP="005B6FED">
                                <w:pPr>
                                  <w:rPr>
                                    <w:b/>
                                  </w:rPr>
                                </w:pPr>
                                <w:r w:rsidRPr="00781A1A">
                                  <w:rPr>
                                    <w:b/>
                                  </w:rPr>
                                  <w:t>-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0" name="Text Box 2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970" y="15929"/>
                              <a:ext cx="36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5421F" w:rsidRPr="00781A1A" w:rsidRDefault="00D5421F" w:rsidP="005B6FED">
                                <w:pPr>
                                  <w:rPr>
                                    <w:b/>
                                  </w:rPr>
                                </w:pPr>
                                <w:r w:rsidRPr="00781A1A">
                                  <w:rPr>
                                    <w:b/>
                                  </w:rPr>
                                  <w:t>+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61" name="Group 24"/>
                          <wpg:cNvGrpSpPr>
                            <a:grpSpLocks/>
                          </wpg:cNvGrpSpPr>
                          <wpg:grpSpPr bwMode="auto">
                            <a:xfrm>
                              <a:off x="4340" y="15284"/>
                              <a:ext cx="1665" cy="1200"/>
                              <a:chOff x="6687" y="3792"/>
                              <a:chExt cx="1875" cy="1428"/>
                            </a:xfrm>
                          </wpg:grpSpPr>
                          <wpg:grpSp>
                            <wpg:cNvPr id="62" name="Group 25"/>
                            <wpg:cNvGrpSpPr>
                              <a:grpSpLocks/>
                            </wpg:cNvGrpSpPr>
                            <wpg:grpSpPr bwMode="auto">
                              <a:xfrm>
                                <a:off x="6687" y="3825"/>
                                <a:ext cx="1875" cy="555"/>
                                <a:chOff x="6552" y="2700"/>
                                <a:chExt cx="1875" cy="555"/>
                              </a:xfrm>
                            </wpg:grpSpPr>
                            <wps:wsp>
                              <wps:cNvPr id="63" name="Rectangle 2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627" y="2700"/>
                                  <a:ext cx="1725" cy="54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C0C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969696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64" name="Group 2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552" y="2700"/>
                                  <a:ext cx="1875" cy="555"/>
                                  <a:chOff x="6762" y="3810"/>
                                  <a:chExt cx="1875" cy="555"/>
                                </a:xfrm>
                              </wpg:grpSpPr>
                              <wps:wsp>
                                <wps:cNvPr id="65" name="Line 28"/>
                                <wps:cNvCnPr/>
                                <wps:spPr bwMode="auto">
                                  <a:xfrm>
                                    <a:off x="6912" y="3825"/>
                                    <a:ext cx="162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19050">
                                        <a:solidFill>
                                          <a:srgbClr val="969696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6" name="Line 29"/>
                                <wps:cNvCnPr/>
                                <wps:spPr bwMode="auto">
                                  <a:xfrm>
                                    <a:off x="6912" y="4350"/>
                                    <a:ext cx="162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19050">
                                        <a:solidFill>
                                          <a:srgbClr val="969696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7" name="Oval 30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762" y="3825"/>
                                    <a:ext cx="180" cy="54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C0C0C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19050">
                                        <a:solidFill>
                                          <a:srgbClr val="969696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8" name="Oval 3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457" y="3810"/>
                                    <a:ext cx="180" cy="54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C0C0C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19050">
                                        <a:solidFill>
                                          <a:srgbClr val="969696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grpSp>
                          <wpg:grpSp>
                            <wpg:cNvPr id="69" name="Group 32"/>
                            <wpg:cNvGrpSpPr>
                              <a:grpSpLocks/>
                            </wpg:cNvGrpSpPr>
                            <wpg:grpSpPr bwMode="auto">
                              <a:xfrm>
                                <a:off x="7017" y="3792"/>
                                <a:ext cx="1401" cy="1428"/>
                                <a:chOff x="7017" y="3792"/>
                                <a:chExt cx="1401" cy="1428"/>
                              </a:xfrm>
                            </wpg:grpSpPr>
                            <wpg:grpSp>
                              <wpg:cNvPr id="70" name="Group 3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7075" y="3792"/>
                                  <a:ext cx="1343" cy="600"/>
                                  <a:chOff x="7075" y="3792"/>
                                  <a:chExt cx="1343" cy="600"/>
                                </a:xfrm>
                              </wpg:grpSpPr>
                              <wps:wsp>
                                <wps:cNvPr id="71" name="Arc 3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7075" y="3792"/>
                                    <a:ext cx="208" cy="600"/>
                                  </a:xfrm>
                                  <a:custGeom>
                                    <a:avLst/>
                                    <a:gdLst>
                                      <a:gd name="G0" fmla="+- 11705 0 0"/>
                                      <a:gd name="G1" fmla="+- 21600 0 0"/>
                                      <a:gd name="G2" fmla="+- 21600 0 0"/>
                                      <a:gd name="T0" fmla="*/ 644 w 33305"/>
                                      <a:gd name="T1" fmla="*/ 3047 h 43200"/>
                                      <a:gd name="T2" fmla="*/ 0 w 33305"/>
                                      <a:gd name="T3" fmla="*/ 39753 h 43200"/>
                                      <a:gd name="T4" fmla="*/ 11705 w 33305"/>
                                      <a:gd name="T5" fmla="*/ 21600 h 432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33305" h="43200" fill="none" extrusionOk="0">
                                        <a:moveTo>
                                          <a:pt x="643" y="3046"/>
                                        </a:moveTo>
                                        <a:cubicBezTo>
                                          <a:pt x="3988" y="1052"/>
                                          <a:pt x="7810" y="-1"/>
                                          <a:pt x="11705" y="0"/>
                                        </a:cubicBezTo>
                                        <a:cubicBezTo>
                                          <a:pt x="23634" y="0"/>
                                          <a:pt x="33305" y="9670"/>
                                          <a:pt x="33305" y="21600"/>
                                        </a:cubicBezTo>
                                        <a:cubicBezTo>
                                          <a:pt x="33305" y="33529"/>
                                          <a:pt x="23634" y="43200"/>
                                          <a:pt x="11705" y="43200"/>
                                        </a:cubicBezTo>
                                        <a:cubicBezTo>
                                          <a:pt x="7553" y="43200"/>
                                          <a:pt x="3489" y="42003"/>
                                          <a:pt x="-1" y="39753"/>
                                        </a:cubicBezTo>
                                      </a:path>
                                      <a:path w="33305" h="43200" stroke="0" extrusionOk="0">
                                        <a:moveTo>
                                          <a:pt x="643" y="3046"/>
                                        </a:moveTo>
                                        <a:cubicBezTo>
                                          <a:pt x="3988" y="1052"/>
                                          <a:pt x="7810" y="-1"/>
                                          <a:pt x="11705" y="0"/>
                                        </a:cubicBezTo>
                                        <a:cubicBezTo>
                                          <a:pt x="23634" y="0"/>
                                          <a:pt x="33305" y="9670"/>
                                          <a:pt x="33305" y="21600"/>
                                        </a:cubicBezTo>
                                        <a:cubicBezTo>
                                          <a:pt x="33305" y="33529"/>
                                          <a:pt x="23634" y="43200"/>
                                          <a:pt x="11705" y="43200"/>
                                        </a:cubicBezTo>
                                        <a:cubicBezTo>
                                          <a:pt x="7553" y="43200"/>
                                          <a:pt x="3489" y="42003"/>
                                          <a:pt x="-1" y="39753"/>
                                        </a:cubicBezTo>
                                        <a:lnTo>
                                          <a:pt x="11705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2" name="Arc 3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7254" y="3792"/>
                                    <a:ext cx="208" cy="600"/>
                                  </a:xfrm>
                                  <a:custGeom>
                                    <a:avLst/>
                                    <a:gdLst>
                                      <a:gd name="G0" fmla="+- 11705 0 0"/>
                                      <a:gd name="G1" fmla="+- 21600 0 0"/>
                                      <a:gd name="G2" fmla="+- 21600 0 0"/>
                                      <a:gd name="T0" fmla="*/ 644 w 33305"/>
                                      <a:gd name="T1" fmla="*/ 3047 h 43200"/>
                                      <a:gd name="T2" fmla="*/ 0 w 33305"/>
                                      <a:gd name="T3" fmla="*/ 39753 h 43200"/>
                                      <a:gd name="T4" fmla="*/ 11705 w 33305"/>
                                      <a:gd name="T5" fmla="*/ 21600 h 432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33305" h="43200" fill="none" extrusionOk="0">
                                        <a:moveTo>
                                          <a:pt x="643" y="3046"/>
                                        </a:moveTo>
                                        <a:cubicBezTo>
                                          <a:pt x="3988" y="1052"/>
                                          <a:pt x="7810" y="-1"/>
                                          <a:pt x="11705" y="0"/>
                                        </a:cubicBezTo>
                                        <a:cubicBezTo>
                                          <a:pt x="23634" y="0"/>
                                          <a:pt x="33305" y="9670"/>
                                          <a:pt x="33305" y="21600"/>
                                        </a:cubicBezTo>
                                        <a:cubicBezTo>
                                          <a:pt x="33305" y="33529"/>
                                          <a:pt x="23634" y="43200"/>
                                          <a:pt x="11705" y="43200"/>
                                        </a:cubicBezTo>
                                        <a:cubicBezTo>
                                          <a:pt x="7553" y="43200"/>
                                          <a:pt x="3489" y="42003"/>
                                          <a:pt x="-1" y="39753"/>
                                        </a:cubicBezTo>
                                      </a:path>
                                      <a:path w="33305" h="43200" stroke="0" extrusionOk="0">
                                        <a:moveTo>
                                          <a:pt x="643" y="3046"/>
                                        </a:moveTo>
                                        <a:cubicBezTo>
                                          <a:pt x="3988" y="1052"/>
                                          <a:pt x="7810" y="-1"/>
                                          <a:pt x="11705" y="0"/>
                                        </a:cubicBezTo>
                                        <a:cubicBezTo>
                                          <a:pt x="23634" y="0"/>
                                          <a:pt x="33305" y="9670"/>
                                          <a:pt x="33305" y="21600"/>
                                        </a:cubicBezTo>
                                        <a:cubicBezTo>
                                          <a:pt x="33305" y="33529"/>
                                          <a:pt x="23634" y="43200"/>
                                          <a:pt x="11705" y="43200"/>
                                        </a:cubicBezTo>
                                        <a:cubicBezTo>
                                          <a:pt x="7553" y="43200"/>
                                          <a:pt x="3489" y="42003"/>
                                          <a:pt x="-1" y="39753"/>
                                        </a:cubicBezTo>
                                        <a:lnTo>
                                          <a:pt x="11705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3" name="Arc 36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7734" y="3792"/>
                                    <a:ext cx="208" cy="600"/>
                                  </a:xfrm>
                                  <a:custGeom>
                                    <a:avLst/>
                                    <a:gdLst>
                                      <a:gd name="G0" fmla="+- 11705 0 0"/>
                                      <a:gd name="G1" fmla="+- 21600 0 0"/>
                                      <a:gd name="G2" fmla="+- 21600 0 0"/>
                                      <a:gd name="T0" fmla="*/ 644 w 33305"/>
                                      <a:gd name="T1" fmla="*/ 3047 h 43200"/>
                                      <a:gd name="T2" fmla="*/ 0 w 33305"/>
                                      <a:gd name="T3" fmla="*/ 39753 h 43200"/>
                                      <a:gd name="T4" fmla="*/ 11705 w 33305"/>
                                      <a:gd name="T5" fmla="*/ 21600 h 432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33305" h="43200" fill="none" extrusionOk="0">
                                        <a:moveTo>
                                          <a:pt x="643" y="3046"/>
                                        </a:moveTo>
                                        <a:cubicBezTo>
                                          <a:pt x="3988" y="1052"/>
                                          <a:pt x="7810" y="-1"/>
                                          <a:pt x="11705" y="0"/>
                                        </a:cubicBezTo>
                                        <a:cubicBezTo>
                                          <a:pt x="23634" y="0"/>
                                          <a:pt x="33305" y="9670"/>
                                          <a:pt x="33305" y="21600"/>
                                        </a:cubicBezTo>
                                        <a:cubicBezTo>
                                          <a:pt x="33305" y="33529"/>
                                          <a:pt x="23634" y="43200"/>
                                          <a:pt x="11705" y="43200"/>
                                        </a:cubicBezTo>
                                        <a:cubicBezTo>
                                          <a:pt x="7553" y="43200"/>
                                          <a:pt x="3489" y="42003"/>
                                          <a:pt x="-1" y="39753"/>
                                        </a:cubicBezTo>
                                      </a:path>
                                      <a:path w="33305" h="43200" stroke="0" extrusionOk="0">
                                        <a:moveTo>
                                          <a:pt x="643" y="3046"/>
                                        </a:moveTo>
                                        <a:cubicBezTo>
                                          <a:pt x="3988" y="1052"/>
                                          <a:pt x="7810" y="-1"/>
                                          <a:pt x="11705" y="0"/>
                                        </a:cubicBezTo>
                                        <a:cubicBezTo>
                                          <a:pt x="23634" y="0"/>
                                          <a:pt x="33305" y="9670"/>
                                          <a:pt x="33305" y="21600"/>
                                        </a:cubicBezTo>
                                        <a:cubicBezTo>
                                          <a:pt x="33305" y="33529"/>
                                          <a:pt x="23634" y="43200"/>
                                          <a:pt x="11705" y="43200"/>
                                        </a:cubicBezTo>
                                        <a:cubicBezTo>
                                          <a:pt x="7553" y="43200"/>
                                          <a:pt x="3489" y="42003"/>
                                          <a:pt x="-1" y="39753"/>
                                        </a:cubicBezTo>
                                        <a:lnTo>
                                          <a:pt x="11705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4" name="Arc 37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7584" y="3792"/>
                                    <a:ext cx="208" cy="600"/>
                                  </a:xfrm>
                                  <a:custGeom>
                                    <a:avLst/>
                                    <a:gdLst>
                                      <a:gd name="G0" fmla="+- 11705 0 0"/>
                                      <a:gd name="G1" fmla="+- 21600 0 0"/>
                                      <a:gd name="G2" fmla="+- 21600 0 0"/>
                                      <a:gd name="T0" fmla="*/ 644 w 33305"/>
                                      <a:gd name="T1" fmla="*/ 3047 h 43200"/>
                                      <a:gd name="T2" fmla="*/ 0 w 33305"/>
                                      <a:gd name="T3" fmla="*/ 39753 h 43200"/>
                                      <a:gd name="T4" fmla="*/ 11705 w 33305"/>
                                      <a:gd name="T5" fmla="*/ 21600 h 432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33305" h="43200" fill="none" extrusionOk="0">
                                        <a:moveTo>
                                          <a:pt x="643" y="3046"/>
                                        </a:moveTo>
                                        <a:cubicBezTo>
                                          <a:pt x="3988" y="1052"/>
                                          <a:pt x="7810" y="-1"/>
                                          <a:pt x="11705" y="0"/>
                                        </a:cubicBezTo>
                                        <a:cubicBezTo>
                                          <a:pt x="23634" y="0"/>
                                          <a:pt x="33305" y="9670"/>
                                          <a:pt x="33305" y="21600"/>
                                        </a:cubicBezTo>
                                        <a:cubicBezTo>
                                          <a:pt x="33305" y="33529"/>
                                          <a:pt x="23634" y="43200"/>
                                          <a:pt x="11705" y="43200"/>
                                        </a:cubicBezTo>
                                        <a:cubicBezTo>
                                          <a:pt x="7553" y="43200"/>
                                          <a:pt x="3489" y="42003"/>
                                          <a:pt x="-1" y="39753"/>
                                        </a:cubicBezTo>
                                      </a:path>
                                      <a:path w="33305" h="43200" stroke="0" extrusionOk="0">
                                        <a:moveTo>
                                          <a:pt x="643" y="3046"/>
                                        </a:moveTo>
                                        <a:cubicBezTo>
                                          <a:pt x="3988" y="1052"/>
                                          <a:pt x="7810" y="-1"/>
                                          <a:pt x="11705" y="0"/>
                                        </a:cubicBezTo>
                                        <a:cubicBezTo>
                                          <a:pt x="23634" y="0"/>
                                          <a:pt x="33305" y="9670"/>
                                          <a:pt x="33305" y="21600"/>
                                        </a:cubicBezTo>
                                        <a:cubicBezTo>
                                          <a:pt x="33305" y="33529"/>
                                          <a:pt x="23634" y="43200"/>
                                          <a:pt x="11705" y="43200"/>
                                        </a:cubicBezTo>
                                        <a:cubicBezTo>
                                          <a:pt x="7553" y="43200"/>
                                          <a:pt x="3489" y="42003"/>
                                          <a:pt x="-1" y="39753"/>
                                        </a:cubicBezTo>
                                        <a:lnTo>
                                          <a:pt x="11705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5" name="Arc 38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7419" y="3792"/>
                                    <a:ext cx="208" cy="600"/>
                                  </a:xfrm>
                                  <a:custGeom>
                                    <a:avLst/>
                                    <a:gdLst>
                                      <a:gd name="G0" fmla="+- 11705 0 0"/>
                                      <a:gd name="G1" fmla="+- 21600 0 0"/>
                                      <a:gd name="G2" fmla="+- 21600 0 0"/>
                                      <a:gd name="T0" fmla="*/ 644 w 33305"/>
                                      <a:gd name="T1" fmla="*/ 3047 h 43200"/>
                                      <a:gd name="T2" fmla="*/ 0 w 33305"/>
                                      <a:gd name="T3" fmla="*/ 39753 h 43200"/>
                                      <a:gd name="T4" fmla="*/ 11705 w 33305"/>
                                      <a:gd name="T5" fmla="*/ 21600 h 432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33305" h="43200" fill="none" extrusionOk="0">
                                        <a:moveTo>
                                          <a:pt x="643" y="3046"/>
                                        </a:moveTo>
                                        <a:cubicBezTo>
                                          <a:pt x="3988" y="1052"/>
                                          <a:pt x="7810" y="-1"/>
                                          <a:pt x="11705" y="0"/>
                                        </a:cubicBezTo>
                                        <a:cubicBezTo>
                                          <a:pt x="23634" y="0"/>
                                          <a:pt x="33305" y="9670"/>
                                          <a:pt x="33305" y="21600"/>
                                        </a:cubicBezTo>
                                        <a:cubicBezTo>
                                          <a:pt x="33305" y="33529"/>
                                          <a:pt x="23634" y="43200"/>
                                          <a:pt x="11705" y="43200"/>
                                        </a:cubicBezTo>
                                        <a:cubicBezTo>
                                          <a:pt x="7553" y="43200"/>
                                          <a:pt x="3489" y="42003"/>
                                          <a:pt x="-1" y="39753"/>
                                        </a:cubicBezTo>
                                      </a:path>
                                      <a:path w="33305" h="43200" stroke="0" extrusionOk="0">
                                        <a:moveTo>
                                          <a:pt x="643" y="3046"/>
                                        </a:moveTo>
                                        <a:cubicBezTo>
                                          <a:pt x="3988" y="1052"/>
                                          <a:pt x="7810" y="-1"/>
                                          <a:pt x="11705" y="0"/>
                                        </a:cubicBezTo>
                                        <a:cubicBezTo>
                                          <a:pt x="23634" y="0"/>
                                          <a:pt x="33305" y="9670"/>
                                          <a:pt x="33305" y="21600"/>
                                        </a:cubicBezTo>
                                        <a:cubicBezTo>
                                          <a:pt x="33305" y="33529"/>
                                          <a:pt x="23634" y="43200"/>
                                          <a:pt x="11705" y="43200"/>
                                        </a:cubicBezTo>
                                        <a:cubicBezTo>
                                          <a:pt x="7553" y="43200"/>
                                          <a:pt x="3489" y="42003"/>
                                          <a:pt x="-1" y="39753"/>
                                        </a:cubicBezTo>
                                        <a:lnTo>
                                          <a:pt x="11705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6" name="Arc 39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8049" y="3792"/>
                                    <a:ext cx="208" cy="600"/>
                                  </a:xfrm>
                                  <a:custGeom>
                                    <a:avLst/>
                                    <a:gdLst>
                                      <a:gd name="G0" fmla="+- 11705 0 0"/>
                                      <a:gd name="G1" fmla="+- 21600 0 0"/>
                                      <a:gd name="G2" fmla="+- 21600 0 0"/>
                                      <a:gd name="T0" fmla="*/ 644 w 33305"/>
                                      <a:gd name="T1" fmla="*/ 3047 h 43200"/>
                                      <a:gd name="T2" fmla="*/ 0 w 33305"/>
                                      <a:gd name="T3" fmla="*/ 39753 h 43200"/>
                                      <a:gd name="T4" fmla="*/ 11705 w 33305"/>
                                      <a:gd name="T5" fmla="*/ 21600 h 432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33305" h="43200" fill="none" extrusionOk="0">
                                        <a:moveTo>
                                          <a:pt x="643" y="3046"/>
                                        </a:moveTo>
                                        <a:cubicBezTo>
                                          <a:pt x="3988" y="1052"/>
                                          <a:pt x="7810" y="-1"/>
                                          <a:pt x="11705" y="0"/>
                                        </a:cubicBezTo>
                                        <a:cubicBezTo>
                                          <a:pt x="23634" y="0"/>
                                          <a:pt x="33305" y="9670"/>
                                          <a:pt x="33305" y="21600"/>
                                        </a:cubicBezTo>
                                        <a:cubicBezTo>
                                          <a:pt x="33305" y="33529"/>
                                          <a:pt x="23634" y="43200"/>
                                          <a:pt x="11705" y="43200"/>
                                        </a:cubicBezTo>
                                        <a:cubicBezTo>
                                          <a:pt x="7553" y="43200"/>
                                          <a:pt x="3489" y="42003"/>
                                          <a:pt x="-1" y="39753"/>
                                        </a:cubicBezTo>
                                      </a:path>
                                      <a:path w="33305" h="43200" stroke="0" extrusionOk="0">
                                        <a:moveTo>
                                          <a:pt x="643" y="3046"/>
                                        </a:moveTo>
                                        <a:cubicBezTo>
                                          <a:pt x="3988" y="1052"/>
                                          <a:pt x="7810" y="-1"/>
                                          <a:pt x="11705" y="0"/>
                                        </a:cubicBezTo>
                                        <a:cubicBezTo>
                                          <a:pt x="23634" y="0"/>
                                          <a:pt x="33305" y="9670"/>
                                          <a:pt x="33305" y="21600"/>
                                        </a:cubicBezTo>
                                        <a:cubicBezTo>
                                          <a:pt x="33305" y="33529"/>
                                          <a:pt x="23634" y="43200"/>
                                          <a:pt x="11705" y="43200"/>
                                        </a:cubicBezTo>
                                        <a:cubicBezTo>
                                          <a:pt x="7553" y="43200"/>
                                          <a:pt x="3489" y="42003"/>
                                          <a:pt x="-1" y="39753"/>
                                        </a:cubicBezTo>
                                        <a:lnTo>
                                          <a:pt x="11705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7" name="Arc 4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7899" y="3792"/>
                                    <a:ext cx="208" cy="600"/>
                                  </a:xfrm>
                                  <a:custGeom>
                                    <a:avLst/>
                                    <a:gdLst>
                                      <a:gd name="G0" fmla="+- 11705 0 0"/>
                                      <a:gd name="G1" fmla="+- 21600 0 0"/>
                                      <a:gd name="G2" fmla="+- 21600 0 0"/>
                                      <a:gd name="T0" fmla="*/ 644 w 33305"/>
                                      <a:gd name="T1" fmla="*/ 3047 h 43200"/>
                                      <a:gd name="T2" fmla="*/ 0 w 33305"/>
                                      <a:gd name="T3" fmla="*/ 39753 h 43200"/>
                                      <a:gd name="T4" fmla="*/ 11705 w 33305"/>
                                      <a:gd name="T5" fmla="*/ 21600 h 432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33305" h="43200" fill="none" extrusionOk="0">
                                        <a:moveTo>
                                          <a:pt x="643" y="3046"/>
                                        </a:moveTo>
                                        <a:cubicBezTo>
                                          <a:pt x="3988" y="1052"/>
                                          <a:pt x="7810" y="-1"/>
                                          <a:pt x="11705" y="0"/>
                                        </a:cubicBezTo>
                                        <a:cubicBezTo>
                                          <a:pt x="23634" y="0"/>
                                          <a:pt x="33305" y="9670"/>
                                          <a:pt x="33305" y="21600"/>
                                        </a:cubicBezTo>
                                        <a:cubicBezTo>
                                          <a:pt x="33305" y="33529"/>
                                          <a:pt x="23634" y="43200"/>
                                          <a:pt x="11705" y="43200"/>
                                        </a:cubicBezTo>
                                        <a:cubicBezTo>
                                          <a:pt x="7553" y="43200"/>
                                          <a:pt x="3489" y="42003"/>
                                          <a:pt x="-1" y="39753"/>
                                        </a:cubicBezTo>
                                      </a:path>
                                      <a:path w="33305" h="43200" stroke="0" extrusionOk="0">
                                        <a:moveTo>
                                          <a:pt x="643" y="3046"/>
                                        </a:moveTo>
                                        <a:cubicBezTo>
                                          <a:pt x="3988" y="1052"/>
                                          <a:pt x="7810" y="-1"/>
                                          <a:pt x="11705" y="0"/>
                                        </a:cubicBezTo>
                                        <a:cubicBezTo>
                                          <a:pt x="23634" y="0"/>
                                          <a:pt x="33305" y="9670"/>
                                          <a:pt x="33305" y="21600"/>
                                        </a:cubicBezTo>
                                        <a:cubicBezTo>
                                          <a:pt x="33305" y="33529"/>
                                          <a:pt x="23634" y="43200"/>
                                          <a:pt x="11705" y="43200"/>
                                        </a:cubicBezTo>
                                        <a:cubicBezTo>
                                          <a:pt x="7553" y="43200"/>
                                          <a:pt x="3489" y="42003"/>
                                          <a:pt x="-1" y="39753"/>
                                        </a:cubicBezTo>
                                        <a:lnTo>
                                          <a:pt x="11705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8" name="Arc 4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8203" y="3798"/>
                                    <a:ext cx="215" cy="543"/>
                                  </a:xfrm>
                                  <a:custGeom>
                                    <a:avLst/>
                                    <a:gdLst>
                                      <a:gd name="G0" fmla="+- 10297 0 0"/>
                                      <a:gd name="G1" fmla="+- 21600 0 0"/>
                                      <a:gd name="G2" fmla="+- 21600 0 0"/>
                                      <a:gd name="T0" fmla="*/ 0 w 31897"/>
                                      <a:gd name="T1" fmla="*/ 2612 h 27132"/>
                                      <a:gd name="T2" fmla="*/ 31177 w 31897"/>
                                      <a:gd name="T3" fmla="*/ 27132 h 27132"/>
                                      <a:gd name="T4" fmla="*/ 10297 w 31897"/>
                                      <a:gd name="T5" fmla="*/ 21600 h 27132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31897" h="27132" fill="none" extrusionOk="0">
                                        <a:moveTo>
                                          <a:pt x="0" y="2612"/>
                                        </a:moveTo>
                                        <a:cubicBezTo>
                                          <a:pt x="3161" y="897"/>
                                          <a:pt x="6700" y="-1"/>
                                          <a:pt x="10297" y="0"/>
                                        </a:cubicBezTo>
                                        <a:cubicBezTo>
                                          <a:pt x="22226" y="0"/>
                                          <a:pt x="31897" y="9670"/>
                                          <a:pt x="31897" y="21600"/>
                                        </a:cubicBezTo>
                                        <a:cubicBezTo>
                                          <a:pt x="31897" y="23467"/>
                                          <a:pt x="31654" y="25326"/>
                                          <a:pt x="31176" y="27131"/>
                                        </a:cubicBezTo>
                                      </a:path>
                                      <a:path w="31897" h="27132" stroke="0" extrusionOk="0">
                                        <a:moveTo>
                                          <a:pt x="0" y="2612"/>
                                        </a:moveTo>
                                        <a:cubicBezTo>
                                          <a:pt x="3161" y="897"/>
                                          <a:pt x="6700" y="-1"/>
                                          <a:pt x="10297" y="0"/>
                                        </a:cubicBezTo>
                                        <a:cubicBezTo>
                                          <a:pt x="22226" y="0"/>
                                          <a:pt x="31897" y="9670"/>
                                          <a:pt x="31897" y="21600"/>
                                        </a:cubicBezTo>
                                        <a:cubicBezTo>
                                          <a:pt x="31897" y="23467"/>
                                          <a:pt x="31654" y="25326"/>
                                          <a:pt x="31176" y="27131"/>
                                        </a:cubicBezTo>
                                        <a:lnTo>
                                          <a:pt x="10297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79" name="Group 4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7017" y="4305"/>
                                  <a:ext cx="1395" cy="915"/>
                                  <a:chOff x="7017" y="4305"/>
                                  <a:chExt cx="1395" cy="915"/>
                                </a:xfrm>
                              </wpg:grpSpPr>
                              <wps:wsp>
                                <wps:cNvPr id="80" name="Line 43"/>
                                <wps:cNvCnPr/>
                                <wps:spPr bwMode="auto">
                                  <a:xfrm>
                                    <a:off x="7032" y="4350"/>
                                    <a:ext cx="0" cy="69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1" name="Line 44"/>
                                <wps:cNvCnPr/>
                                <wps:spPr bwMode="auto">
                                  <a:xfrm>
                                    <a:off x="7017" y="5025"/>
                                    <a:ext cx="72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2" name="Line 45"/>
                                <wps:cNvCnPr/>
                                <wps:spPr bwMode="auto">
                                  <a:xfrm>
                                    <a:off x="8412" y="4305"/>
                                    <a:ext cx="0" cy="73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3" name="Line 46"/>
                                <wps:cNvCnPr/>
                                <wps:spPr bwMode="auto">
                                  <a:xfrm>
                                    <a:off x="7827" y="5025"/>
                                    <a:ext cx="585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4" name="Line 47"/>
                                <wps:cNvCnPr/>
                                <wps:spPr bwMode="auto">
                                  <a:xfrm>
                                    <a:off x="7752" y="4860"/>
                                    <a:ext cx="0" cy="3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5" name="Line 48"/>
                                <wps:cNvCnPr/>
                                <wps:spPr bwMode="auto">
                                  <a:xfrm>
                                    <a:off x="7842" y="4935"/>
                                    <a:ext cx="0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grp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1" o:spid="_x0000_s1100" style="position:absolute;margin-left:242.7pt;margin-top:14.9pt;width:144.75pt;height:71.25pt;z-index:251664384" coordorigin="4205,15059" coordsize="2895,14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">
                <v:shape id="Text Box 5" o:spid="_x0000_s1101" type="#_x0000_t202" style="position:absolute;left:6740;top:15584;width:3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UzvjMQA&#10;AADbAAAADwAAAGRycy9kb3ducmV2LnhtbESP3WrCQBSE7wu+w3KE3hTdKKk/0U1oCxZvoz7AMXtM&#10;gtmzIbs1ydt3hUIvh5n5htlng2nEgzpXW1awmEcgiAuray4VXM6H2QaE88gaG8ukYCQHWTp52WOi&#10;bc85PU6+FAHCLkEFlfdtIqUrKjLo5rYlDt7NdgZ9kF0pdYd9gJtGLqNoJQ3WHBYqbOmrouJ++jEK&#10;bsf+7X3bX7/9ZZ3Hq0+s11c7KvU6HT52IDwN/j/81z5qBfESnl/CD5Dp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FM74zEAAAA2wAAAA8AAAAAAAAAAAAAAAAAmAIAAGRycy9k&#10;b3ducmV2LnhtbFBLBQYAAAAABAAEAPUAAACJAwAAAAA=&#10;" stroked="f">
                  <v:textbox>
                    <w:txbxContent>
                      <w:p w:rsidR="00D5421F" w:rsidRPr="00301CBA" w:rsidRDefault="00D5421F" w:rsidP="005B6FED">
                        <w:pPr>
                          <w:rPr>
                            <w:b/>
                            <w:color w:val="FFFFFF"/>
                          </w:rPr>
                        </w:pPr>
                        <w:r w:rsidRPr="00301CBA">
                          <w:rPr>
                            <w:b/>
                            <w:color w:val="FFFFFF"/>
                          </w:rPr>
                          <w:t>D</w:t>
                        </w:r>
                      </w:p>
                    </w:txbxContent>
                  </v:textbox>
                </v:shape>
                <v:shape id="Text Box 6" o:spid="_x0000_s1102" type="#_x0000_t202" style="position:absolute;left:6215;top:15584;width:3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gBKF8EA&#10;AADbAAAADwAAAGRycy9kb3ducmV2LnhtbESP3YrCMBSE7wXfIRzBG1lT/3e7RlFB8dafBzg2x7bY&#10;nJQm2vr2RhC8HGbmG2a+bEwhHlS53LKCQT8CQZxYnXOq4Hza/vyCcB5ZY2GZFDzJwXLRbs0x1rbm&#10;Az2OPhUBwi5GBZn3ZSylSzIy6Pq2JA7e1VYGfZBVKnWFdYCbQg6jaCoN5hwWMixpk1FyO96Nguu+&#10;7k3+6svOn2eH8XSN+exin0p1O83qH4Snxn/Dn/ZeKxiP4P0l/AC5e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4AShfBAAAA2wAAAA8AAAAAAAAAAAAAAAAAmAIAAGRycy9kb3du&#10;cmV2LnhtbFBLBQYAAAAABAAEAPUAAACGAwAAAAA=&#10;" stroked="f">
                  <v:textbox>
                    <w:txbxContent>
                      <w:p w:rsidR="00D5421F" w:rsidRPr="00301CBA" w:rsidRDefault="00D5421F" w:rsidP="005B6FED">
                        <w:pPr>
                          <w:rPr>
                            <w:b/>
                            <w:color w:val="FFFFFF"/>
                          </w:rPr>
                        </w:pPr>
                        <w:r w:rsidRPr="00301CBA">
                          <w:rPr>
                            <w:b/>
                            <w:color w:val="FFFFFF"/>
                          </w:rPr>
                          <w:t>C</w:t>
                        </w:r>
                      </w:p>
                    </w:txbxContent>
                  </v:textbox>
                </v:shape>
                <v:shape id="Text Box 7" o:spid="_x0000_s1103" type="#_x0000_t202" style="position:absolute;left:5795;top:15584;width:3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enSY8EA&#10;AADbAAAADwAAAGRycy9kb3ducmV2LnhtbESP3YrCMBSE7wXfIRzBG9FUqX/VKK7g4q0/D3Bsjm2x&#10;OSlN1ta3N8KCl8PMfMOst60pxZNqV1hWMB5FIIhTqwvOFFwvh+EChPPIGkvLpOBFDrabbmeNibYN&#10;n+h59pkIEHYJKsi9rxIpXZqTQTeyFXHw7rY26IOsM6lrbALclHISRTNpsOCwkGNF+5zSx/nPKLgf&#10;m8F02dx+/XV+imc/WMxv9qVUv9fuViA8tf4b/m8ftYI4hs+X8APk5g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Hp0mPBAAAA2wAAAA8AAAAAAAAAAAAAAAAAmAIAAGRycy9kb3du&#10;cmV2LnhtbFBLBQYAAAAABAAEAPUAAACGAwAAAAA=&#10;" stroked="f">
                  <v:textbox>
                    <w:txbxContent>
                      <w:p w:rsidR="00D5421F" w:rsidRPr="00EC2551" w:rsidRDefault="00D5421F" w:rsidP="005B6FED">
                        <w:pPr>
                          <w:rPr>
                            <w:b/>
                          </w:rPr>
                        </w:pPr>
                        <w:r w:rsidRPr="00EC2551">
                          <w:rPr>
                            <w:b/>
                          </w:rPr>
                          <w:t>B</w:t>
                        </w:r>
                      </w:p>
                    </w:txbxContent>
                  </v:textbox>
                </v:shape>
                <v:shape id="Text Box 8" o:spid="_x0000_s1104" type="#_x0000_t202" style="position:absolute;left:4205;top:15599;width:3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qV3+MIA&#10;AADbAAAADwAAAGRycy9kb3ducmV2LnhtbESP3YrCMBSE7wXfIRxhb8Smin/bNYourHhb9QFOm2Nb&#10;bE5KE219+42wsJfDzHzDbHa9qcWTWldZVjCNYhDEudUVFwqul5/JGoTzyBpry6TgRQ522+Fgg4m2&#10;Haf0PPtCBAi7BBWU3jeJlC4vyaCLbEMcvJttDfog20LqFrsAN7WcxfFSGqw4LJTY0HdJ+f38MApu&#10;p268+Oyyo7+u0vnygNUqsy+lPkb9/guEp97/h//aJ61gvoD3l/AD5PY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OpXf4wgAAANsAAAAPAAAAAAAAAAAAAAAAAJgCAABkcnMvZG93&#10;bnJldi54bWxQSwUGAAAAAAQABAD1AAAAhwMAAAAA&#10;" stroked="f">
                  <v:textbox>
                    <w:txbxContent>
                      <w:p w:rsidR="00D5421F" w:rsidRPr="00EC2551" w:rsidRDefault="00D5421F" w:rsidP="005B6FED">
                        <w:pPr>
                          <w:rPr>
                            <w:b/>
                          </w:rPr>
                        </w:pPr>
                        <w:r w:rsidRPr="00EC2551">
                          <w:rPr>
                            <w:b/>
                          </w:rPr>
                          <w:t>A</w:t>
                        </w:r>
                      </w:p>
                    </w:txbxContent>
                  </v:textbox>
                </v:shape>
                <v:group id="Group 9" o:spid="_x0000_s1105" style="position:absolute;left:6260;top:15059;width:820;height:663" coordorigin="6260,15296" coordsize="820,6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ivQ6MQAAADbAAAADwAAAGRycy9kb3ducmV2LnhtbESPT4vCMBTE74LfITzB&#10;m6bVXVm6RhFR8SAL/oFlb4/m2Rabl9LEtn77jSB4HGbmN8x82ZlSNFS7wrKCeByBIE6tLjhTcDlv&#10;R18gnEfWWFomBQ9ysFz0e3NMtG35SM3JZyJA2CWoIPe+SqR0aU4G3dhWxMG72tqgD7LOpK6xDXBT&#10;ykkUzaTBgsNCjhWtc0pvp7tRsGuxXU3jTXO4XdePv/Pnz+8hJqWGg271DcJT59/hV3uvFXzM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ivQ6MQAAADbAAAA&#10;DwAAAAAAAAAAAAAAAACqAgAAZHJzL2Rvd25yZXYueG1sUEsFBgAAAAAEAAQA+gAAAJsDAAAAAA==&#10;">
                  <v:rect id="Rectangle 10" o:spid="_x0000_s1106" style="position:absolute;left:6260;top:15666;width:410;height:2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1WV0sIA&#10;AADbAAAADwAAAGRycy9kb3ducmV2LnhtbESP0YrCMBRE3wX/IVzBF1nTFdGlNpV1QVh8EVs/4NJc&#10;22JzU5qsrfv1RhB8HGbmDJNsB9OIG3Wutqzgcx6BIC6srrlUcM73H18gnEfW2FgmBXdysE3HowRj&#10;bXs+0S3zpQgQdjEqqLxvYyldUZFBN7ctcfAutjPog+xKqTvsA9w0chFFK2mw5rBQYUs/FRXX7M8o&#10;2PV9fTn+Zzw7lLvhsMB9jr5RajoZvjcgPA3+HX61f7WC5RqeX8IPkO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VZXSwgAAANsAAAAPAAAAAAAAAAAAAAAAAJgCAABkcnMvZG93&#10;bnJldi54bWxQSwUGAAAAAAQABAD1AAAAhwMAAAAA&#10;" fillcolor="black">
                    <v:textbox>
                      <w:txbxContent>
                        <w:p w:rsidR="00D5421F" w:rsidRDefault="00D5421F" w:rsidP="005B6FED"/>
                      </w:txbxContent>
                    </v:textbox>
                  </v:rect>
                  <v:rect id="Rectangle 11" o:spid="_x0000_s1107" style="position:absolute;left:6670;top:15666;width:410;height:2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2puhcEA&#10;AADbAAAADwAAAGRycy9kb3ducmV2LnhtbERPPW/CMBDdK/EfrENiKw4UVZBiEKIKKiOEhe0aX5OU&#10;+BzZDqT8ejxUYnx638t1bxpxJedrywom4wQEcWF1zaWCU569zkH4gKyxsUwK/sjDejV4WWKq7Y0P&#10;dD2GUsQQ9ikqqEJoUyl9UZFBP7YtceR+rDMYInSl1A5vMdw0cpok79JgzbGhwpa2FRWXY2cUfNfT&#10;E94P+S4xi+wt7Pv8tzt/KjUa9psPEIH68BT/u7+0glkcG7/EHyB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dqboXBAAAA2wAAAA8AAAAAAAAAAAAAAAAAmAIAAGRycy9kb3du&#10;cmV2LnhtbFBLBQYAAAAABAAEAPUAAACGAwAAAAA=&#10;"/>
                  <v:group id="Group 12" o:spid="_x0000_s1108" style="position:absolute;left:6350;top:15296;width:720;height:648" coordorigin="9455,14609" coordsize="945,73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7REmsYAAADbAAAADwAAAGRycy9kb3ducmV2LnhtbESPW2vCQBSE3wv+h+UI&#10;faub2FY0ZhURW/ogghcQ3w7Zkwtmz4bsNon/vlso9HGYmW+YdD2YWnTUusqygngSgSDOrK64UHA5&#10;f7zMQTiPrLG2TAoe5GC9Gj2lmGjb85G6ky9EgLBLUEHpfZNI6bKSDLqJbYiDl9vWoA+yLaRusQ9w&#10;U8tpFM2kwYrDQokNbUvK7qdvo+Czx37zGu+6/T3fPm7n98N1H5NSz+NhswThafD/4b/2l1bwtoD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vtESaxgAAANsA&#10;AAAPAAAAAAAAAAAAAAAAAKoCAABkcnMvZG93bnJldi54bWxQSwUGAAAAAAQABAD6AAAAnQMAAAAA&#10;">
                    <v:line id="Line 13" o:spid="_x0000_s1109" style="position:absolute;flip:y;visibility:visible;mso-wrap-style:square" from="9865,14731" to="9865,153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Smbo8MAAADbAAAADwAAAGRycy9kb3ducmV2LnhtbERPy2oCMRTdF/oP4Ra6KZppsWJHo4hQ&#10;cOHGByPdXSe3k2EmN2OS6vj3ZiF0eTjv2aK3rbiQD7VjBe/DDARx6XTNlYLD/nswAREissbWMSm4&#10;UYDF/Plphrl2V97SZRcrkUI45KjAxNjlUobSkMUwdB1x4n6dtxgT9JXUHq8p3LbyI8vG0mLNqcFg&#10;RytDZbP7swrkZPN29svTqCma4/HLFGXR/WyUen3pl1MQkfr4L36411rBZ1qfvqQfIO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Epm6PDAAAA2wAAAA8AAAAAAAAAAAAA&#10;AAAAoQIAAGRycy9kb3ducmV2LnhtbFBLBQYAAAAABAAEAPkAAACRAwAAAAA=&#10;"/>
                    <v:line id="Line 14" o:spid="_x0000_s1110" style="position:absolute;visibility:visible;mso-wrap-style:square" from="9455,14731" to="10275,147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gcX08YAAADbAAAADwAAAGRycy9kb3ducmV2LnhtbESPQWvCQBSE7wX/w/IKvdWNlgZJXUVa&#10;BPUgagvt8Zl9TVKzb8PumqT/3hUEj8PMfMNM572pRUvOV5YVjIYJCOLc6ooLBV+fy+cJCB+QNdaW&#10;ScE/eZjPBg9TzLTteE/tIRQiQthnqKAMocmk9HlJBv3QNsTR+7XOYIjSFVI77CLc1HKcJKk0WHFc&#10;KLGh95Ly0+FsFGxfdmm7WG9W/fc6PeYf++PPX+eUenrsF28gAvXhHr61V1rB6wiuX+I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IHF9PGAAAA2wAAAA8AAAAAAAAA&#10;AAAAAAAAoQIAAGRycy9kb3ducmV2LnhtbFBLBQYAAAAABAAEAPkAAACUAwAAAAA=&#10;"/>
                    <v:line id="Line 15" o:spid="_x0000_s1111" style="position:absolute;flip:y;visibility:visible;mso-wrap-style:square" from="9455,14609" to="9592,147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regT8YAAADbAAAADwAAAGRycy9kb3ducmV2LnhtbESPT2sCMRTE74LfIbxCL6VmlbbYrVFE&#10;KHjw4h9WenvdvG6W3bysSdTttzeFgsdhZn7DzBa9bcWFfKgdKxiPMhDEpdM1VwoO+8/nKYgQkTW2&#10;jknBLwVYzIeDGebaXXlLl12sRIJwyFGBibHLpQylIYth5Dri5P04bzEm6SupPV4T3LZykmVv0mLN&#10;acFgRytDZbM7WwVyunk6+eX3S1M0x+O7Kcqi+9oo9fjQLz9AROrjPfzfXmsFrxP4+5J+gJz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63oE/GAAAA2wAAAA8AAAAAAAAA&#10;AAAAAAAAoQIAAGRycy9kb3ducmV2LnhtbFBLBQYAAAAABAAEAPkAAACUAwAAAAA=&#10;"/>
                    <v:line id="Line 16" o:spid="_x0000_s1112" style="position:absolute;flip:y;visibility:visible;mso-wrap-style:square" from="10138,14609" to="10275,147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fsF1MYAAADbAAAADwAAAGRycy9kb3ducmV2LnhtbESPQUvDQBSE74X+h+UVvIjd1KrUNJtS&#10;BKGHXqyS4u2ZfWZDsm/j7trGf+8KQo/DzHzDFJvR9uJEPrSOFSzmGQji2umWGwVvr883KxAhImvs&#10;HZOCHwqwKaeTAnPtzvxCp0NsRIJwyFGBiXHIpQy1IYth7gbi5H06bzEm6RupPZ4T3PbyNssepMWW&#10;04LBgZ4M1d3h2yqQq/31l99+3HVVdzw+mqquhve9UlezcbsGEWmMl/B/e6cV3C/h70v6AbL8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H7BdTGAAAA2wAAAA8AAAAAAAAA&#10;AAAAAAAAoQIAAGRycy9kb3ducmV2LnhtbFBLBQYAAAAABAAEAPkAAACUAwAAAAA=&#10;"/>
                    <v:line id="Line 17" o:spid="_x0000_s1113" style="position:absolute;flip:y;visibility:visible;mso-wrap-style:square" from="9637,14609" to="9774,147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hKdoMUAAADbAAAADwAAAGRycy9kb3ducmV2LnhtbESPQWsCMRSE74L/IbxCL1KzFi26GkUK&#10;hR681JYVb8/N62bZzcs2SXX77xtB8DjMzDfMatPbVpzJh9qxgsk4A0FcOl1zpeDr8+1pDiJEZI2t&#10;Y1LwRwE26+Fghbl2F/6g8z5WIkE45KjAxNjlUobSkMUwdh1x8r6dtxiT9JXUHi8Jblv5nGUv0mLN&#10;acFgR6+Gymb/axXI+W7047enaVM0h8PCFGXRHXdKPT702yWISH28h2/td61gNoXrl/QD5P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hKdoMUAAADbAAAADwAAAAAAAAAA&#10;AAAAAAChAgAAZHJzL2Rvd25yZXYueG1sUEsFBgAAAAAEAAQA+QAAAJMDAAAAAA==&#10;"/>
                    <v:line id="Line 18" o:spid="_x0000_s1114" style="position:absolute;flip:y;visibility:visible;mso-wrap-style:square" from="9819,14609" to="9956,147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V44O8UAAADbAAAADwAAAGRycy9kb3ducmV2LnhtbESPQWsCMRSE74L/IbxCL6VmLVp0NYoU&#10;Ch68VGXF23Pzull287JNUt3++6ZQ8DjMzDfMct3bVlzJh9qxgvEoA0FcOl1zpeB4eH+egQgRWWPr&#10;mBT8UID1ajhYYq7djT/ouo+VSBAOOSowMXa5lKE0ZDGMXEecvE/nLcYkfSW1x1uC21a+ZNmrtFhz&#10;WjDY0Zuhstl/WwVytnv68pvLpCma02luirLozjulHh/6zQJEpD7ew//trVYwncLfl/QD5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V44O8UAAADbAAAADwAAAAAAAAAA&#10;AAAAAAChAgAAZHJzL2Rvd25yZXYueG1sUEsFBgAAAAAEAAQA+QAAAJMDAAAAAA==&#10;"/>
                    <v:line id="Line 19" o:spid="_x0000_s1115" style="position:absolute;flip:y;visibility:visible;mso-wrap-style:square" from="10002,14609" to="10138,147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YymTMUAAADbAAAADwAAAGRycy9kb3ducmV2LnhtbESPQWsCMRSE7wX/Q3hCL0WzllZ0NYoI&#10;Qg9easuKt+fmuVl287ImqW7/fVMo9DjMzDfMct3bVtzIh9qxgsk4A0FcOl1zpeDzYzeagQgRWWPr&#10;mBR8U4D1avCwxFy7O7/T7RArkSAcclRgYuxyKUNpyGIYu444eRfnLcYkfSW1x3uC21Y+Z9lUWqw5&#10;LRjsaGuobA5fVoGc7Z+ufnN+aYrmeJyboiy6016px2G/WYCI1Mf/8F/7TSt4ncLvl/QD5Oo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YymTMUAAADbAAAADwAAAAAAAAAA&#10;AAAAAAChAgAAZHJzL2Rvd25yZXYueG1sUEsFBgAAAAAEAAQA+QAAAJMDAAAAAA==&#10;"/>
                    <v:line id="Line 20" o:spid="_x0000_s1116" style="position:absolute;flip:y;visibility:visible;mso-wrap-style:square" from="10263,14609" to="10400,147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sAD18YAAADbAAAADwAAAGRycy9kb3ducmV2LnhtbESPQUvDQBSE74X+h+UVvIjdVKrWNJtS&#10;BKGHXqyS4u2ZfWZDsm/j7trGf+8KQo/DzHzDFJvR9uJEPrSOFSzmGQji2umWGwVvr883KxAhImvs&#10;HZOCHwqwKaeTAnPtzvxCp0NsRIJwyFGBiXHIpQy1IYth7gbi5H06bzEm6RupPZ4T3PbyNsvupcWW&#10;04LBgZ4M1d3h2yqQq/31l99+LLuqOx4fTVVXw/teqavZuF2DiDTGS/i/vdMK7h7g70v6AbL8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7AA9fGAAAA2wAAAA8AAAAAAAAA&#10;AAAAAAAAoQIAAGRycy9kb3ducmV2LnhtbFBLBQYAAAAABAAEAPkAAACUAwAAAAA=&#10;"/>
                  </v:group>
                </v:group>
                <v:group id="Group 21" o:spid="_x0000_s1117" style="position:absolute;left:4340;top:15284;width:1665;height:1200" coordorigin="4340,15284" coordsize="1665,12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SF33MEAAADbAAAADwAAAGRycy9kb3ducmV2LnhtbERPy4rCMBTdD/gP4Qru&#10;xrSKg1RTEVFxIQOjgri7NLcPbG5KE9v695PFwCwP573eDKYWHbWusqwgnkYgiDOrKy4U3K6HzyUI&#10;55E11pZJwZscbNLRxxoTbXv+oe7iCxFC2CWooPS+SaR0WUkG3dQ2xIHLbWvQB9gWUrfYh3BTy1kU&#10;fUmDFYeGEhvalZQ9Ly+j4Nhjv53H++78zHfvx3XxfT/HpNRkPGxXIDwN/l/85z5pBYswN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hSF33MEAAADbAAAADwAA&#10;AAAAAAAAAAAAAACqAgAAZHJzL2Rvd25yZXYueG1sUEsFBgAAAAAEAAQA+gAAAJgDAAAAAA==&#10;">
                  <v:shape id="Text Box 22" o:spid="_x0000_s1118" type="#_x0000_t202" style="position:absolute;left:5315;top:15944;width:3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jHrIMEA&#10;AADbAAAADwAAAGRycy9kb3ducmV2LnhtbESP3arCMBCE7wXfIazgjWiqHP+qUVQ44q0/D7A2a1ts&#10;NqWJtr69EQQvh5n5hlmuG1OIJ1Uut6xgOIhAECdW55wquJz/+zMQziNrLCyTghc5WK/arSXG2tZ8&#10;pOfJpyJA2MWoIPO+jKV0SUYG3cCWxMG72cqgD7JKpa6wDnBTyFEUTaTBnMNChiXtMkrup4dRcDvU&#10;vfG8vu79ZXr8m2wxn17tS6lup9ksQHhq/C/8bR+0gvEcPl/CD5Cr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ox6yDBAAAA2wAAAA8AAAAAAAAAAAAAAAAAmAIAAGRycy9kb3du&#10;cmV2LnhtbFBLBQYAAAAABAAEAPUAAACGAwAAAAA=&#10;" stroked="f">
                    <v:textbox>
                      <w:txbxContent>
                        <w:p w:rsidR="00D5421F" w:rsidRPr="00781A1A" w:rsidRDefault="00D5421F" w:rsidP="005B6FED">
                          <w:pPr>
                            <w:rPr>
                              <w:b/>
                            </w:rPr>
                          </w:pPr>
                          <w:r w:rsidRPr="00781A1A">
                            <w:rPr>
                              <w:b/>
                            </w:rPr>
                            <w:t>-</w:t>
                          </w:r>
                        </w:p>
                      </w:txbxContent>
                    </v:textbox>
                  </v:shape>
                  <v:shape id="Text Box 23" o:spid="_x0000_s1119" type="#_x0000_t202" style="position:absolute;left:4970;top:15929;width:3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WeIAL8A&#10;AADbAAAADwAAAGRycy9kb3ducmV2LnhtbERPy4rCMBTdD8w/hDswm8GmDmPVahQVRtxW/YBrc/vA&#10;5qY00da/NwvB5eG8l+vBNOJOnastKxhHMQji3OqaSwXn0/9oBsJ5ZI2NZVLwIAfr1efHElNte87o&#10;fvSlCCHsUlRQed+mUrq8IoMusi1x4ArbGfQBdqXUHfYh3DTyN44TabDm0FBhS7uK8uvxZhQUh/5n&#10;Mu8ve3+eZn/JFuvpxT6U+v4aNgsQngb/Fr/cB60gCevDl/AD5OoJ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VZ4gAvwAAANsAAAAPAAAAAAAAAAAAAAAAAJgCAABkcnMvZG93bnJl&#10;di54bWxQSwUGAAAAAAQABAD1AAAAhAMAAAAA&#10;" stroked="f">
                    <v:textbox>
                      <w:txbxContent>
                        <w:p w:rsidR="00D5421F" w:rsidRPr="00781A1A" w:rsidRDefault="00D5421F" w:rsidP="005B6FED">
                          <w:pPr>
                            <w:rPr>
                              <w:b/>
                            </w:rPr>
                          </w:pPr>
                          <w:r w:rsidRPr="00781A1A">
                            <w:rPr>
                              <w:b/>
                            </w:rPr>
                            <w:t>+</w:t>
                          </w:r>
                        </w:p>
                      </w:txbxContent>
                    </v:textbox>
                  </v:shape>
                  <v:group id="Group 24" o:spid="_x0000_s1120" style="position:absolute;left:4340;top:15284;width:1665;height:1200" coordorigin="6687,3792" coordsize="1875,142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p3FPzFAAAA2wAA&#10;AA8AAAAAAAAAAAAAAAAAqgIAAGRycy9kb3ducmV2LnhtbFBLBQYAAAAABAAEAPoAAACcAwAAAAA=&#10;">
                    <v:group id="Group 25" o:spid="_x0000_s1121" style="position:absolute;left:6687;top:3825;width:1875;height:555" coordorigin="6552,2700" coordsize="1875,5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qWKi8QAAADb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XIGzy/h&#10;B8jt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qWKi8QAAADbAAAA&#10;DwAAAAAAAAAAAAAAAACqAgAAZHJzL2Rvd25yZXYueG1sUEsFBgAAAAAEAAQA+gAAAJsDAAAAAA==&#10;">
                      <v:rect id="Rectangle 26" o:spid="_x0000_s1122" style="position:absolute;left:6627;top:2700;width:1725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kPDuMIA&#10;AADbAAAADwAAAGRycy9kb3ducmV2LnhtbESPQYvCMBSE78L+h/AWvGmqgixdo0hB0Zvaetjbo3nb&#10;hm1eShO1+uuNIOxxmJlvmMWqt424UueNYwWTcQKCuHTacKWgyDejLxA+IGtsHJOCO3lYLT8GC0y1&#10;u/GRrqdQiQhhn6KCOoQ2ldKXNVn0Y9cSR+/XdRZDlF0ldYe3CLeNnCbJXFo0HBdqbCmrqfw7XayC&#10;Nj9kj+3ZXCzdM/oxRZ4U+4dSw89+/Q0iUB/+w+/2TiuYz+D1Jf4AuX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OQ8O4wgAAANsAAAAPAAAAAAAAAAAAAAAAAJgCAABkcnMvZG93&#10;bnJldi54bWxQSwUGAAAAAAQABAD1AAAAhwMAAAAA&#10;" fillcolor="silver" stroked="f" strokecolor="#969696"/>
                      <v:group id="Group 27" o:spid="_x0000_s1123" style="position:absolute;left:6552;top:2700;width:1875;height:555" coordorigin="6762,3810" coordsize="1875,5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gC3ZMQAAADbAAAADwAAAGRycy9kb3ducmV2LnhtbESPT4vCMBTE74LfITzB&#10;m6bVXVm6RhFR8SAL/oFlb4/m2Rabl9LEtn77jSB4HGbmN8x82ZlSNFS7wrKCeByBIE6tLjhTcDlv&#10;R18gnEfWWFomBQ9ysFz0e3NMtG35SM3JZyJA2CWoIPe+SqR0aU4G3dhWxMG72tqgD7LOpK6xDXBT&#10;ykkUzaTBgsNCjhWtc0pvp7tRsGuxXU3jTXO4XdePv/Pnz+8hJqWGg271DcJT59/hV3uvFcw+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gC3ZMQAAADbAAAA&#10;DwAAAAAAAAAAAAAAAACqAgAAZHJzL2Rvd25yZXYueG1sUEsFBgAAAAAEAAQA+gAAAJsDAAAAAA==&#10;">
                        <v:line id="Line 28" o:spid="_x0000_s1124" style="position:absolute;visibility:visible;mso-wrap-style:square" from="6912,3825" to="8532,38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PEjuMQAAADbAAAADwAAAGRycy9kb3ducmV2LnhtbESPQWvCQBSE7wX/w/KE3ppNBEOJriKC&#10;4EEQ06IeH9lnEsy+jdlVt/313UKhx2FmvmHmy2A68aDBtZYVZEkKgriyuuVawefH5u0dhPPIGjvL&#10;pOCLHCwXo5c5Fto++UCP0tciQtgVqKDxvi+kdFVDBl1ie+LoXexg0Ec51FIP+Ixw08lJmubSYMtx&#10;ocGe1g1V1/JuFFyy2/mw/t6XuT1Njmmlwy7PglKv47CagfAU/H/4r73VCvIp/H6JP0Auf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8SO4xAAAANsAAAAPAAAAAAAAAAAA&#10;AAAAAKECAABkcnMvZG93bnJldi54bWxQSwUGAAAAAAQABAD5AAAAkgMAAAAA&#10;" stroked="f" strokecolor="#969696" strokeweight="1.5pt"/>
                        <v:line id="Line 29" o:spid="_x0000_s1125" style="position:absolute;visibility:visible;mso-wrap-style:square" from="6912,4350" to="8532,43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CO9z8QAAADbAAAADwAAAGRycy9kb3ducmV2LnhtbESPQWsCMRSE7wX/Q3iCt5pdD0FWo4gg&#10;eCiI21I9PjbP3cXNy7pJNe2vb4RCj8PMfMMs19F24k6Dbx1ryKcZCOLKmZZrDR/vu9c5CB+QDXaO&#10;ScM3eVivRi9LLIx78JHuZahFgrAvUEMTQl9I6auGLPqp64mTd3GDxZDkUEsz4CPBbSdnWaakxZbT&#10;QoM9bRuqruWX1XDJb+fj9udQKneafWaViW8qj1pPxnGzABEohv/wX3tvNCgFzy/pB8jV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4I73PxAAAANsAAAAPAAAAAAAAAAAA&#10;AAAAAKECAABkcnMvZG93bnJldi54bWxQSwUGAAAAAAQABAD5AAAAkgMAAAAA&#10;" stroked="f" strokecolor="#969696" strokeweight="1.5pt"/>
                        <v:oval id="Oval 30" o:spid="_x0000_s1126" style="position:absolute;left:6762;top:3825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Ti3s8IA&#10;AADbAAAADwAAAGRycy9kb3ducmV2LnhtbESPzWrDMBCE74W8g9hAb7GcHpzUtRKaloJzCnH6AIu1&#10;/sHWyliK4759FAj0OMzMN0y2n00vJhpda1nBOopBEJdWt1wr+L38rLYgnEfW2FsmBX/kYL9bvGSY&#10;anvjM02Fr0WAsEtRQeP9kErpyoYMusgOxMGr7GjQBznWUo94C3DTy7c4TqTBlsNCgwN9NVR2xdUo&#10;iG01dcMG7SE/6qkrvq/v9YmUel3Onx8gPM3+P/xs51pBsoHHl/AD5O4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hOLezwgAAANsAAAAPAAAAAAAAAAAAAAAAAJgCAABkcnMvZG93&#10;bnJldi54bWxQSwUGAAAAAAQABAD1AAAAhwMAAAAA&#10;" fillcolor="silver" stroked="f" strokecolor="#969696" strokeweight="1.5pt"/>
                        <v:oval id="Oval 31" o:spid="_x0000_s1127" style="position:absolute;left:8457;top:3810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KcjwbwA&#10;AADbAAAADwAAAGRycy9kb3ducmV2LnhtbERPSwrCMBDdC94hjOBOU134qUbxg6ArsXqAoRnb0mZS&#10;mljr7c1CcPl4//W2M5VoqXGFZQWTcQSCOLW64EzB434aLUA4j6yxskwKPuRgu+n31hhr++YbtYnP&#10;RAhhF6OC3Ps6ltKlORl0Y1sTB+5pG4M+wCaTusF3CDeVnEbRTBosODTkWNMhp7RMXkZBZJ9tWc/R&#10;7s8X3ZbJ8bXMrqTUcNDtViA8df4v/rnPWsEsjA1fwg+Qmy8A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AQpyPBvAAAANsAAAAPAAAAAAAAAAAAAAAAAJgCAABkcnMvZG93bnJldi54&#10;bWxQSwUGAAAAAAQABAD1AAAAgQMAAAAA&#10;" fillcolor="silver" stroked="f" strokecolor="#969696" strokeweight="1.5pt"/>
                      </v:group>
                    </v:group>
                    <v:group id="Group 32" o:spid="_x0000_s1128" style="position:absolute;left:7017;top:3792;width:1401;height:1428" coordorigin="7017,3792" coordsize="1401,142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AEY+sUAAADbAAAADwAAAGRycy9kb3ducmV2LnhtbESPT2vCQBTE74V+h+UV&#10;ejObtCg1ZhWRtvQQBLUg3h7ZZxLMvg3Zbf58e7dQ6HGYmd8w2WY0jeipc7VlBUkUgyAurK65VPB9&#10;+pi9gXAeWWNjmRRM5GCzfnzIMNV24AP1R1+KAGGXooLK+zaV0hUVGXSRbYmDd7WdQR9kV0rd4RDg&#10;ppEvcbyQBmsOCxW2tKuouB1/jILPAYfta/Le57frbrqc5vtznpBSz0/jdgXC0+j/w3/tL61gsYT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QBGPrFAAAA2wAA&#10;AA8AAAAAAAAAAAAAAAAAqgIAAGRycy9kb3ducmV2LnhtbFBLBQYAAAAABAAEAPoAAACcAwAAAAA=&#10;">
                      <v:group id="Group 33" o:spid="_x0000_s1129" style="position:absolute;left:7075;top:3792;width:1343;height:600" coordorigin="7075,3792" coordsize="1343,6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OInusMAAADbAAAADwAAAGRycy9kb3ducmV2LnhtbERPy2rCQBTdC/2H4Ra6&#10;M5O0aEt0FAlt6UIEk0Jxd8lck2DmTshM8/h7Z1Ho8nDe2/1kWjFQ7xrLCpIoBkFcWt1wpeC7+Fi+&#10;gXAeWWNrmRTM5GC/e1hsMdV25DMNua9ECGGXooLa+y6V0pU1GXSR7YgDd7W9QR9gX0nd4xjCTSuf&#10;43gtDTYcGmrsKKupvOW/RsHniOPhJXkfjrdrNl+K1ennmJBST4/TYQPC0+T/xX/uL63gNawP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w4ie6wwAAANsAAAAP&#10;AAAAAAAAAAAAAAAAAKoCAABkcnMvZG93bnJldi54bWxQSwUGAAAAAAQABAD6AAAAmgMAAAAA&#10;">
                        <v:shape id="Arc 34" o:spid="_x0000_s1130" style="position:absolute;left:7075;top:3792;width:208;height:600;visibility:visible;mso-wrap-style:square;v-text-anchor:top" coordsize="33305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Uy5X8IA&#10;AADbAAAADwAAAGRycy9kb3ducmV2LnhtbESP0WrCQBRE3wv+w3IF3+omJbQSXYNaLe2j0Q+4ZK9J&#10;MHs37K5J+vfdQqGPw8ycYTbFZDoxkPOtZQXpMgFBXFndcq3gejk9r0D4gKyxs0wKvslDsZ09bTDX&#10;duQzDWWoRYSwz1FBE0KfS+mrhgz6pe2Jo3ezzmCI0tVSOxwj3HTyJUlepcGW40KDPR0aqu7lwyig&#10;6cPR8eDeH/o+nPblV3YZ6kypxXzarUEEmsJ/+K/9qRW8pfD7Jf4Auf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9TLlfwgAAANsAAAAPAAAAAAAAAAAAAAAAAJgCAABkcnMvZG93&#10;bnJldi54bWxQSwUGAAAAAAQABAD1AAAAhwMAAAAA&#10;" path="m643,3046nfc3988,1052,7810,-1,11705,,23634,,33305,9670,33305,21600v,11929,-9671,21600,-21600,21600c7553,43200,3489,42003,-1,39753em643,3046nsc3988,1052,7810,-1,11705,,23634,,33305,9670,33305,21600v,11929,-9671,21600,-21600,21600c7553,43200,3489,42003,-1,39753l11705,21600,643,3046xe" filled="f" strokeweight="1.5pt">
                          <v:path arrowok="t" o:extrusionok="f" o:connecttype="custom" o:connectlocs="4,42;0,552;73,300" o:connectangles="0,0,0"/>
                        </v:shape>
                        <v:shape id="Arc 35" o:spid="_x0000_s1131" style="position:absolute;left:7254;top:3792;width:208;height:600;visibility:visible;mso-wrap-style:square;v-text-anchor:top" coordsize="33305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4nKMIA&#10;AADbAAAADwAAAGRycy9kb3ducmV2LnhtbESPwWrDMBBE74H+g9hCb7GcEJriWglp2pTmGLsfsFhb&#10;28RaGUlRnL+PCoUeh5l5w5TbyQwikvO9ZQWLLAdB3Fjdc6vguz7MX0D4gKxxsEwKbuRhu3mYlVho&#10;e+UTxSq0IkHYF6igC2EspPRNRwZ9Zkfi5P1YZzAk6VqpHV4T3AxymefP0mDPaaHDkfYdNefqYhTQ&#10;9OnoY+/eL/ocD2/VcVXHdqXU0+O0ewURaAr/4b/2l1awXsLvl/QD5OY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NnicowgAAANsAAAAPAAAAAAAAAAAAAAAAAJgCAABkcnMvZG93&#10;bnJldi54bWxQSwUGAAAAAAQABAD1AAAAhwMAAAAA&#10;" path="m643,3046nfc3988,1052,7810,-1,11705,,23634,,33305,9670,33305,21600v,11929,-9671,21600,-21600,21600c7553,43200,3489,42003,-1,39753em643,3046nsc3988,1052,7810,-1,11705,,23634,,33305,9670,33305,21600v,11929,-9671,21600,-21600,21600c7553,43200,3489,42003,-1,39753l11705,21600,643,3046xe" filled="f" strokeweight="1.5pt">
                          <v:path arrowok="t" o:extrusionok="f" o:connecttype="custom" o:connectlocs="4,42;0,552;73,300" o:connectangles="0,0,0"/>
                        </v:shape>
                        <v:shape id="Arc 36" o:spid="_x0000_s1132" style="position:absolute;left:7734;top:3792;width:208;height:600;visibility:visible;mso-wrap-style:square;v-text-anchor:top" coordsize="33305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tKCs8EA&#10;AADbAAAADwAAAGRycy9kb3ducmV2LnhtbESP3YrCMBSE74V9h3CEvdPUH1ypRll1Fb3c6gMcmmNb&#10;bE5KEmv37TeC4OUwM98wy3VnatGS85VlBaNhAoI4t7riQsHlvB/MQfiArLG2TAr+yMN69dFbYqrt&#10;g3+pzUIhIoR9igrKEJpUSp+XZNAPbUMcvat1BkOUrpDa4SPCTS3HSTKTBiuOCyU2tC0pv2V3o4C6&#10;g6Ofrdvd9a3db7LT9NwWU6U++933AkSgLrzDr/ZRK/iawPNL/AFy9Q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LSgrPBAAAA2wAAAA8AAAAAAAAAAAAAAAAAmAIAAGRycy9kb3du&#10;cmV2LnhtbFBLBQYAAAAABAAEAPUAAACGAwAAAAA=&#10;" path="m643,3046nfc3988,1052,7810,-1,11705,,23634,,33305,9670,33305,21600v,11929,-9671,21600,-21600,21600c7553,43200,3489,42003,-1,39753em643,3046nsc3988,1052,7810,-1,11705,,23634,,33305,9670,33305,21600v,11929,-9671,21600,-21600,21600c7553,43200,3489,42003,-1,39753l11705,21600,643,3046xe" filled="f" strokeweight="1.5pt">
                          <v:path arrowok="t" o:extrusionok="f" o:connecttype="custom" o:connectlocs="4,42;0,552;73,300" o:connectangles="0,0,0"/>
                        </v:shape>
                        <v:shape id="Arc 37" o:spid="_x0000_s1133" style="position:absolute;left:7584;top:3792;width:208;height:600;visibility:visible;mso-wrap-style:square;v-text-anchor:top" coordsize="33305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Tsax8EA&#10;AADbAAAADwAAAGRycy9kb3ducmV2LnhtbESP0YrCMBRE34X9h3AX9k3TlaLSNYqrq+ijdT/g0lzb&#10;YnNTkljr3xtB8HGYmTPMfNmbRnTkfG1ZwfcoAUFcWF1zqeD/tB3OQPiArLGxTAru5GG5+BjMMdP2&#10;xkfq8lCKCGGfoYIqhDaT0hcVGfQj2xJH72ydwRClK6V2eItw08hxkkykwZrjQoUtrSsqLvnVKKB+&#10;5+hv7TZXfem2v/khPXVlqtTXZ7/6ARGoD+/wq73XCqYpPL/EHyA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07GsfBAAAA2wAAAA8AAAAAAAAAAAAAAAAAmAIAAGRycy9kb3du&#10;cmV2LnhtbFBLBQYAAAAABAAEAPUAAACGAwAAAAA=&#10;" path="m643,3046nfc3988,1052,7810,-1,11705,,23634,,33305,9670,33305,21600v,11929,-9671,21600,-21600,21600c7553,43200,3489,42003,-1,39753em643,3046nsc3988,1052,7810,-1,11705,,23634,,33305,9670,33305,21600v,11929,-9671,21600,-21600,21600c7553,43200,3489,42003,-1,39753l11705,21600,643,3046xe" filled="f" strokeweight="1.5pt">
                          <v:path arrowok="t" o:extrusionok="f" o:connecttype="custom" o:connectlocs="4,42;0,552;73,300" o:connectangles="0,0,0"/>
                        </v:shape>
                        <v:shape id="Arc 38" o:spid="_x0000_s1134" style="position:absolute;left:7419;top:3792;width:208;height:600;visibility:visible;mso-wrap-style:square;v-text-anchor:top" coordsize="33305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ne/XMEA&#10;AADbAAAADwAAAGRycy9kb3ducmV2LnhtbESP0YrCMBRE34X9h3CFfdNUUVeqUVZ3FX3c6gdcmmtb&#10;bG5KEmv3740g+DjMzBlmue5MLVpyvrKsYDRMQBDnVldcKDifdoM5CB+QNdaWScE/eVivPnpLTLW9&#10;8x+1WShEhLBPUUEZQpNK6fOSDPqhbYijd7HOYIjSFVI7vEe4qeU4SWbSYMVxocSGtiXl1+xmFFC3&#10;d/S7dT83fW13m+w4ObXFRKnPfve9ABGoC+/wq33QCr6m8PwSf4BcP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J3v1zBAAAA2wAAAA8AAAAAAAAAAAAAAAAAmAIAAGRycy9kb3du&#10;cmV2LnhtbFBLBQYAAAAABAAEAPUAAACGAwAAAAA=&#10;" path="m643,3046nfc3988,1052,7810,-1,11705,,23634,,33305,9670,33305,21600v,11929,-9671,21600,-21600,21600c7553,43200,3489,42003,-1,39753em643,3046nsc3988,1052,7810,-1,11705,,23634,,33305,9670,33305,21600v,11929,-9671,21600,-21600,21600c7553,43200,3489,42003,-1,39753l11705,21600,643,3046xe" filled="f" strokeweight="1.5pt">
                          <v:path arrowok="t" o:extrusionok="f" o:connecttype="custom" o:connectlocs="4,42;0,552;73,300" o:connectangles="0,0,0"/>
                        </v:shape>
                        <v:shape id="Arc 39" o:spid="_x0000_s1135" style="position:absolute;left:8049;top:3792;width:208;height:600;visibility:visible;mso-wrap-style:square;v-text-anchor:top" coordsize="33305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qUhK8IA&#10;AADbAAAADwAAAGRycy9kb3ducmV2LnhtbESPwWrDMBBE74H+g9hCb7GcYtLiWglpEpf0GLsfsFhb&#10;28RaGUlx3L+vCoUch5l5wxTb2QxiIud7ywpWSQqCuLG651bBV10uX0H4gKxxsEwKfsjDdvOwKDDX&#10;9sZnmqrQighhn6OCLoQxl9I3HRn0iR2Jo/dtncEQpWuldniLcDPI5zRdS4M9x4UOR9p31Fyqq1FA&#10;84ej494drvoyle/VZ1ZPbabU0+O8ewMRaA738H/7pBW8rOHvS/wBcvM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ypSErwgAAANsAAAAPAAAAAAAAAAAAAAAAAJgCAABkcnMvZG93&#10;bnJldi54bWxQSwUGAAAAAAQABAD1AAAAhwMAAAAA&#10;" path="m643,3046nfc3988,1052,7810,-1,11705,,23634,,33305,9670,33305,21600v,11929,-9671,21600,-21600,21600c7553,43200,3489,42003,-1,39753em643,3046nsc3988,1052,7810,-1,11705,,23634,,33305,9670,33305,21600v,11929,-9671,21600,-21600,21600c7553,43200,3489,42003,-1,39753l11705,21600,643,3046xe" filled="f" strokeweight="1.5pt">
                          <v:path arrowok="t" o:extrusionok="f" o:connecttype="custom" o:connectlocs="4,42;0,552;73,300" o:connectangles="0,0,0"/>
                        </v:shape>
                        <v:shape id="Arc 40" o:spid="_x0000_s1136" style="position:absolute;left:7899;top:3792;width:208;height:600;visibility:visible;mso-wrap-style:square;v-text-anchor:top" coordsize="33305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emEsMIA&#10;AADbAAAADwAAAGRycy9kb3ducmV2LnhtbESPwWrDMBBE74X+g9hCb7WcYpLiWglpEpfmGLsfsFhb&#10;28RaGUlx3L+vAoUch5l5wxSb2QxiIud7ywoWSQqCuLG651bBd12+vIHwAVnjYJkU/JKHzfrxocBc&#10;2yufaKpCKyKEfY4KuhDGXErfdGTQJ3Ykjt6PdQZDlK6V2uE1ws0gX9N0KQ32HBc6HGnXUXOuLkYB&#10;zZ+ODju3v+jzVH5Ux6ye2kyp56d5+w4i0Bzu4f/2l1awWsHtS/wBcv0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d6YSwwgAAANsAAAAPAAAAAAAAAAAAAAAAAJgCAABkcnMvZG93&#10;bnJldi54bWxQSwUGAAAAAAQABAD1AAAAhwMAAAAA&#10;" path="m643,3046nfc3988,1052,7810,-1,11705,,23634,,33305,9670,33305,21600v,11929,-9671,21600,-21600,21600c7553,43200,3489,42003,-1,39753em643,3046nsc3988,1052,7810,-1,11705,,23634,,33305,9670,33305,21600v,11929,-9671,21600,-21600,21600c7553,43200,3489,42003,-1,39753l11705,21600,643,3046xe" filled="f" strokeweight="1.5pt">
                          <v:path arrowok="t" o:extrusionok="f" o:connecttype="custom" o:connectlocs="4,42;0,552;73,300" o:connectangles="0,0,0"/>
                        </v:shape>
                        <v:shape id="Arc 41" o:spid="_x0000_s1137" style="position:absolute;left:8203;top:3798;width:215;height:543;visibility:visible;mso-wrap-style:square;v-text-anchor:top" coordsize="31897,2713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TMp48IA&#10;AADbAAAADwAAAGRycy9kb3ducmV2LnhtbERPz2vCMBS+D/wfwhO8jJkquLlqFBUFDzvMut0fzbMt&#10;Ni8lSW31rzeHwY4f3+/luje1uJHzlWUFk3ECgji3uuJCwc/58DYH4QOyxtoyKbiTh/Vq8LLEVNuO&#10;T3TLQiFiCPsUFZQhNKmUPi/JoB/bhjhyF+sMhghdIbXDLoabWk6T5F0arDg2lNjQrqT8mrVGgXbb&#10;78/X0zTffyXtZZa1v49dd1BqNOw3CxCB+vAv/nMftYKPODZ+iT9Arp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NMynjwgAAANsAAAAPAAAAAAAAAAAAAAAAAJgCAABkcnMvZG93&#10;bnJldi54bWxQSwUGAAAAAAQABAD1AAAAhwMAAAAA&#10;" path="m,2612nfc3161,897,6700,-1,10297,,22226,,31897,9670,31897,21600v,1867,-243,3726,-721,5531em,2612nsc3161,897,6700,-1,10297,,22226,,31897,9670,31897,21600v,1867,-243,3726,-721,5531l10297,21600,,2612xe" filled="f" strokeweight="1.5pt">
                          <v:path arrowok="t" o:extrusionok="f" o:connecttype="custom" o:connectlocs="0,52;210,543;69,432" o:connectangles="0,0,0"/>
                        </v:shape>
                      </v:group>
                      <v:group id="Group 42" o:spid="_x0000_s1138" style="position:absolute;left:7017;top:4305;width:1395;height:915" coordorigin="7017,4305" coordsize="1395,9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diOJ8YAAADbAAAADwAAAGRycy9kb3ducmV2LnhtbESPW2vCQBSE3wv+h+UI&#10;faubWFo1ZhURW/ogghcQ3w7Zkwtmz4bsNon/vlso9HGYmW+YdD2YWnTUusqygngSgSDOrK64UHA5&#10;f7zMQTiPrLG2TAoe5GC9Gj2lmGjb85G6ky9EgLBLUEHpfZNI6bKSDLqJbYiDl9vWoA+yLaRusQ9w&#10;U8tpFL1LgxWHhRIb2paU3U/fRsFnj/3mNd51+3u+fdzOb4frPialnsfDZgnC0+D/w3/tL61gtoD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h2I4nxgAAANsA&#10;AAAPAAAAAAAAAAAAAAAAAKoCAABkcnMvZG93bnJldi54bWxQSwUGAAAAAAQABAD6AAAAnQMAAAAA&#10;">
                        <v:line id="Line 43" o:spid="_x0000_s1139" style="position:absolute;visibility:visible;mso-wrap-style:square" from="7032,4350" to="7032,50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i+B6cEAAADbAAAADwAAAGRycy9kb3ducmV2LnhtbERPz2vCMBS+D/wfwhO8rekmDKlGGQN1&#10;7LZOCt4ezbPp2rzUJNXuv18Ogx0/vt+b3WR7cSMfWscKnrIcBHHtdMuNgtPX/nEFIkRkjb1jUvBD&#10;AXbb2cMGC+3u/Em3MjYihXAoUIGJcSikDLUhiyFzA3HiLs5bjAn6RmqP9xRue/mc5y/SYsupweBA&#10;b4bqrhytgmos+fzd7X2P4+F4vFTXLiw/lFrMp9c1iEhT/Bf/ud+1glVan76kHyC3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mL4HpwQAAANsAAAAPAAAAAAAAAAAAAAAA&#10;AKECAABkcnMvZG93bnJldi54bWxQSwUGAAAAAAQABAD5AAAAjwMAAAAA&#10;" strokeweight="1.5pt"/>
                        <v:line id="Line 44" o:spid="_x0000_s1140" style="position:absolute;visibility:visible;mso-wrap-style:square" from="7017,5025" to="7737,50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WMkcsMAAADbAAAADwAAAGRycy9kb3ducmV2LnhtbESPQWvCQBSE7wX/w/KE3urGCiLRVUSw&#10;Sm+mInh7ZJ9JTPZt3N1o+u+7gtDjMDPfMItVbxpxJ+crywrGowQEcW51xYWC48/2YwbCB2SNjWVS&#10;8EseVsvB2wJTbR98oHsWChEh7FNUUIbQplL6vCSDfmRb4uhdrDMYonSF1A4fEW4a+ZkkU2mw4rhQ&#10;YkubkvI664yCU5fx+VpvXYPd1253Od1qP/lW6n3Yr+cgAvXhP/xq77WC2RieX+IPkM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ljJHLDAAAA2wAAAA8AAAAAAAAAAAAA&#10;AAAAoQIAAGRycy9kb3ducmV2LnhtbFBLBQYAAAAABAAEAPkAAACRAwAAAAA=&#10;" strokeweight="1.5pt"/>
                        <v:line id="Line 45" o:spid="_x0000_s1141" style="position:absolute;visibility:visible;mso-wrap-style:square" from="8412,4305" to="8412,50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G6BcMAAADbAAAADwAAAGRycy9kb3ducmV2LnhtbESPT4vCMBTE7wt+h/AEb2uqwiLVKCL4&#10;B2/bFcHbo3m2tc1LTVLtfvvNwsIeh5n5DbNc96YRT3K+sqxgMk5AEOdWV1woOH/t3ucgfEDW2Fgm&#10;Bd/kYb0avC0x1fbFn/TMQiEihH2KCsoQ2lRKn5dk0I9tSxy9m3UGQ5SukNrhK8JNI6dJ8iENVhwX&#10;SmxpW1JeZ51RcOkyvt7rnWuw2x8Ot8uj9rOTUqNhv1mACNSH//Bf+6gVzKfw+yX+ALn6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mxugXDAAAA2wAAAA8AAAAAAAAAAAAA&#10;AAAAoQIAAGRycy9kb3ducmV2LnhtbFBLBQYAAAAABAAEAPkAAACRAwAAAAA=&#10;" strokeweight="1.5pt"/>
                        <v:line id="Line 46" o:spid="_x0000_s1142" style="position:absolute;visibility:visible;mso-wrap-style:square" from="7827,5025" to="8412,50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v0fnsQAAADbAAAADwAAAGRycy9kb3ducmV2LnhtbESPzWrDMBCE74W8g9hAbo3cBkpwI4dQ&#10;SFNyqxMMvS3W+ie2Vq4kJ+7bV4VCjsPMfMNstpPpxZWcby0reFomIIhLq1uuFZxP+8c1CB+QNfaW&#10;ScEPedhms4cNptre+JOueahFhLBPUUETwpBK6cuGDPqlHYijV1lnMETpaqkd3iLc9PI5SV6kwZbj&#10;QoMDvTVUdvloFBRjzl+Xbu96HN8Ph6r47vzqqNRiPu1eQQSawj383/7QCtYr+PsSf4DM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W/R+exAAAANsAAAAPAAAAAAAAAAAA&#10;AAAAAKECAABkcnMvZG93bnJldi54bWxQSwUGAAAAAAQABAD5AAAAkgMAAAAA&#10;" strokeweight="1.5pt"/>
                        <v:line id="Line 47" o:spid="_x0000_s1143" style="position:absolute;visibility:visible;mso-wrap-style:square" from="7752,4860" to="7752,5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RSH6sMAAADbAAAADwAAAGRycy9kb3ducmV2LnhtbESPQWvCQBSE7wX/w/IEb3VjLUWiq4hg&#10;Lb0ZRfD2yD6TmOzbuLvR9N+7hUKPw8x8wyxWvWnEnZyvLCuYjBMQxLnVFRcKjoft6wyED8gaG8uk&#10;4Ic8rJaDlwWm2j54T/csFCJC2KeooAyhTaX0eUkG/di2xNG7WGcwROkKqR0+Itw08i1JPqTBiuNC&#10;iS1tSsrrrDMKTl3G52u9dQ12n7vd5XSr/fRbqdGwX89BBOrDf/iv/aUVzN7h90v8AXL5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kUh+rDAAAA2wAAAA8AAAAAAAAAAAAA&#10;AAAAoQIAAGRycy9kb3ducmV2LnhtbFBLBQYAAAAABAAEAPkAAACRAwAAAAA=&#10;" strokeweight="1.5pt"/>
                        <v:line id="Line 48" o:spid="_x0000_s1144" style="position:absolute;visibility:visible;mso-wrap-style:square" from="7842,4935" to="7842,51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lgiccMAAADbAAAADwAAAGRycy9kb3ducmV2LnhtbESPQWvCQBSE7wX/w/IEb3VjpUWiq4hg&#10;Lb0ZRfD2yD6TmOzbuLvR9N+7hUKPw8x8wyxWvWnEnZyvLCuYjBMQxLnVFRcKjoft6wyED8gaG8uk&#10;4Ic8rJaDlwWm2j54T/csFCJC2KeooAyhTaX0eUkG/di2xNG7WGcwROkKqR0+Itw08i1JPqTBiuNC&#10;iS1tSsrrrDMKTl3G52u9dQ12n7vd5XSr/fRbqdGwX89BBOrDf/iv/aUVzN7h90v8AXL5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ZYInHDAAAA2wAAAA8AAAAAAAAAAAAA&#10;AAAAoQIAAGRycy9kb3ducmV2LnhtbFBLBQYAAAAABAAEAPkAAACRAwAAAAA=&#10;" strokeweight="1.5pt"/>
                      </v:group>
                    </v:group>
                  </v:group>
                </v:group>
              </v:group>
            </w:pict>
          </mc:Fallback>
        </mc:AlternateContent>
      </w:r>
    </w:p>
    <w:p w:rsidR="00874ACE" w:rsidRPr="00874ACE" w:rsidRDefault="00874ACE" w:rsidP="00874ACE">
      <w:pPr>
        <w:rPr>
          <w:lang w:val="pt-BR"/>
        </w:rPr>
      </w:pPr>
    </w:p>
    <w:p w:rsidR="00874ACE" w:rsidRPr="00874ACE" w:rsidRDefault="00874ACE" w:rsidP="00874ACE">
      <w:pPr>
        <w:rPr>
          <w:lang w:val="pt-BR"/>
        </w:rPr>
      </w:pPr>
    </w:p>
    <w:p w:rsidR="00874ACE" w:rsidRPr="00874ACE" w:rsidRDefault="00874ACE" w:rsidP="00874ACE">
      <w:pPr>
        <w:rPr>
          <w:lang w:val="pt-BR"/>
        </w:rPr>
      </w:pPr>
    </w:p>
    <w:p w:rsidR="009D725D" w:rsidRPr="00874ACE" w:rsidRDefault="00874ACE" w:rsidP="00B37A30">
      <w:pPr>
        <w:rPr>
          <w:lang w:val="pt-BR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0169C741" wp14:editId="520DC022">
                <wp:simplePos x="0" y="0"/>
                <wp:positionH relativeFrom="column">
                  <wp:posOffset>2986405</wp:posOffset>
                </wp:positionH>
                <wp:positionV relativeFrom="paragraph">
                  <wp:posOffset>9001125</wp:posOffset>
                </wp:positionV>
                <wp:extent cx="2514600" cy="1028700"/>
                <wp:effectExtent l="36195" t="4445" r="1905" b="0"/>
                <wp:wrapNone/>
                <wp:docPr id="116" name="Group 1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14600" cy="1028700"/>
                          <a:chOff x="8520" y="567"/>
                          <a:chExt cx="2755" cy="1260"/>
                        </a:xfrm>
                      </wpg:grpSpPr>
                      <wps:wsp>
                        <wps:cNvPr id="117" name="Text Box 80"/>
                        <wps:cNvSpPr txBox="1">
                          <a:spLocks noChangeArrowheads="1"/>
                        </wps:cNvSpPr>
                        <wps:spPr bwMode="auto">
                          <a:xfrm>
                            <a:off x="8520" y="1329"/>
                            <a:ext cx="840" cy="40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74ACE" w:rsidRPr="004A2791" w:rsidRDefault="00874ACE" w:rsidP="009F2812">
                              <w:pPr>
                                <w:rPr>
                                  <w:b/>
                                  <w:sz w:val="20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18" name="Group 81"/>
                        <wpg:cNvGrpSpPr>
                          <a:grpSpLocks/>
                        </wpg:cNvGrpSpPr>
                        <wpg:grpSpPr bwMode="auto">
                          <a:xfrm>
                            <a:off x="8520" y="567"/>
                            <a:ext cx="2755" cy="1260"/>
                            <a:chOff x="7571" y="5080"/>
                            <a:chExt cx="2755" cy="1260"/>
                          </a:xfrm>
                        </wpg:grpSpPr>
                        <wps:wsp>
                          <wps:cNvPr id="119" name="Text Box 8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95" y="5137"/>
                              <a:ext cx="263" cy="21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874ACE" w:rsidRPr="009F2812" w:rsidRDefault="00874ACE" w:rsidP="009F2812">
                                <w:pPr>
                                  <w:jc w:val="center"/>
                                  <w:rPr>
                                    <w:b/>
                                    <w:sz w:val="16"/>
                                    <w:szCs w:val="16"/>
                                  </w:rPr>
                                </w:pPr>
                                <w:r w:rsidRPr="009F2812">
                                  <w:rPr>
                                    <w:b/>
                                    <w:sz w:val="16"/>
                                    <w:szCs w:val="16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g:grpSp>
                          <wpg:cNvPr id="120" name="Group 83"/>
                          <wpg:cNvGrpSpPr>
                            <a:grpSpLocks/>
                          </wpg:cNvGrpSpPr>
                          <wpg:grpSpPr bwMode="auto">
                            <a:xfrm>
                              <a:off x="7571" y="5080"/>
                              <a:ext cx="2755" cy="1260"/>
                              <a:chOff x="3174" y="10571"/>
                              <a:chExt cx="5040" cy="2880"/>
                            </a:xfrm>
                          </wpg:grpSpPr>
                          <wps:wsp>
                            <wps:cNvPr id="121" name="Text Box 8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734" y="10571"/>
                                <a:ext cx="480" cy="49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ffectLst/>
                              <a:extLst>
                                <a:ext uri="{91240B29-F687-4F45-9708-019B960494DF}">
                                  <a14:hiddenLine xmlns:a14="http://schemas.microsoft.com/office/drawing/2010/main" w="9525" algn="ctr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874ACE" w:rsidRPr="009F2812" w:rsidRDefault="00874ACE" w:rsidP="009F2812">
                                  <w:pPr>
                                    <w:jc w:val="center"/>
                                    <w:rPr>
                                      <w:b/>
                                      <w:sz w:val="16"/>
                                      <w:szCs w:val="16"/>
                                    </w:rPr>
                                  </w:pPr>
                                  <w:r w:rsidRPr="009F2812">
                                    <w:rPr>
                                      <w:b/>
                                      <w:sz w:val="16"/>
                                      <w:szCs w:val="16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g:grpSp>
                            <wpg:cNvPr id="122" name="Group 85"/>
                            <wpg:cNvGrpSpPr>
                              <a:grpSpLocks/>
                            </wpg:cNvGrpSpPr>
                            <wpg:grpSpPr bwMode="auto">
                              <a:xfrm>
                                <a:off x="3174" y="10961"/>
                                <a:ext cx="4639" cy="2490"/>
                                <a:chOff x="3174" y="10961"/>
                                <a:chExt cx="4639" cy="2490"/>
                              </a:xfrm>
                            </wpg:grpSpPr>
                            <wps:wsp>
                              <wps:cNvPr id="123" name="Text Box 8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793" y="12955"/>
                                  <a:ext cx="480" cy="49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ffectLst/>
                                <a:extLst>
                                  <a:ext uri="{91240B29-F687-4F45-9708-019B960494DF}">
                                    <a14:hiddenLine xmlns:a14="http://schemas.microsoft.com/office/drawing/2010/main" w="9525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874ACE" w:rsidRPr="009F2812" w:rsidRDefault="00874ACE" w:rsidP="009F2812">
                                    <w:pPr>
                                      <w:jc w:val="center"/>
                                      <w:rPr>
                                        <w:b/>
                                        <w:sz w:val="16"/>
                                        <w:szCs w:val="16"/>
                                      </w:rPr>
                                    </w:pPr>
                                    <w:r w:rsidRPr="009F2812">
                                      <w:rPr>
                                        <w:b/>
                                        <w:sz w:val="16"/>
                                        <w:szCs w:val="16"/>
                                      </w:rP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g:grpSp>
                              <wpg:cNvPr id="124" name="Group 8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174" y="10961"/>
                                  <a:ext cx="4639" cy="2490"/>
                                  <a:chOff x="3174" y="10961"/>
                                  <a:chExt cx="4639" cy="2490"/>
                                </a:xfrm>
                              </wpg:grpSpPr>
                              <wps:wsp>
                                <wps:cNvPr id="125" name="Text Box 8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078" y="12955"/>
                                    <a:ext cx="481" cy="496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ffectLst/>
                                  <a:extLst>
                                    <a:ext uri="{91240B29-F687-4F45-9708-019B960494DF}">
                                      <a14:hiddenLine xmlns:a14="http://schemas.microsoft.com/office/drawing/2010/main" w="9525" algn="ctr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874ACE" w:rsidRPr="009F2812" w:rsidRDefault="00874ACE" w:rsidP="009F2812">
                                      <w:pPr>
                                        <w:jc w:val="center"/>
                                        <w:rPr>
                                          <w:b/>
                                          <w:sz w:val="16"/>
                                          <w:szCs w:val="16"/>
                                        </w:rPr>
                                      </w:pPr>
                                      <w:r w:rsidRPr="009F2812">
                                        <w:rPr>
                                          <w:b/>
                                          <w:sz w:val="16"/>
                                          <w:szCs w:val="16"/>
                                        </w:rPr>
                                        <w:t>N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g:grpSp>
                                <wpg:cNvPr id="126" name="Group 89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174" y="10961"/>
                                    <a:ext cx="4639" cy="2229"/>
                                    <a:chOff x="3174" y="10751"/>
                                    <a:chExt cx="4639" cy="2229"/>
                                  </a:xfrm>
                                </wpg:grpSpPr>
                                <wps:wsp>
                                  <wps:cNvPr id="127" name="Oval 90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5318" y="12850"/>
                                      <a:ext cx="68" cy="94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 w="12700" algn="ctr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g:grpSp>
                                  <wpg:cNvPr id="128" name="Group 91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3174" y="10751"/>
                                      <a:ext cx="4639" cy="2229"/>
                                      <a:chOff x="3174" y="11073"/>
                                      <a:chExt cx="4639" cy="2229"/>
                                    </a:xfrm>
                                  </wpg:grpSpPr>
                                  <wps:wsp>
                                    <wps:cNvPr id="129" name="Line 92"/>
                                    <wps:cNvCnPr/>
                                    <wps:spPr bwMode="auto">
                                      <a:xfrm flipV="1">
                                        <a:off x="5258" y="13101"/>
                                        <a:ext cx="192" cy="201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270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808080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g:grpSp>
                                    <wpg:cNvPr id="130" name="Group 93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3174" y="11073"/>
                                        <a:ext cx="4639" cy="2134"/>
                                        <a:chOff x="3174" y="11073"/>
                                        <a:chExt cx="4639" cy="2134"/>
                                      </a:xfrm>
                                    </wpg:grpSpPr>
                                    <wps:wsp>
                                      <wps:cNvPr id="131" name="AutoShape 94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 rot="16200000">
                                          <a:off x="5527" y="10119"/>
                                          <a:ext cx="1309" cy="3262"/>
                                        </a:xfrm>
                                        <a:prstGeom prst="can">
                                          <a:avLst>
                                            <a:gd name="adj" fmla="val 30065"/>
                                          </a:avLst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ffectLst/>
                                        <a:extLs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>
                                                <a:outerShdw dist="35921" dir="2700000" algn="ctr" rotWithShape="0">
                                                  <a:srgbClr val="808080"/>
                                                </a:outerShdw>
                                              </a:effectLst>
                                            </a14:hiddenEffects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32" name="Arc 95"/>
                                      <wps:cNvSpPr>
                                        <a:spLocks/>
                                      </wps:cNvSpPr>
                                      <wps:spPr bwMode="auto">
                                        <a:xfrm rot="5224999">
                                          <a:off x="4841" y="11646"/>
                                          <a:ext cx="1335" cy="190"/>
                                        </a:xfrm>
                                        <a:custGeom>
                                          <a:avLst/>
                                          <a:gdLst>
                                            <a:gd name="G0" fmla="+- 21414 0 0"/>
                                            <a:gd name="G1" fmla="+- 21600 0 0"/>
                                            <a:gd name="G2" fmla="+- 21600 0 0"/>
                                            <a:gd name="T0" fmla="*/ 0 w 43013"/>
                                            <a:gd name="T1" fmla="*/ 18768 h 21600"/>
                                            <a:gd name="T2" fmla="*/ 43013 w 43013"/>
                                            <a:gd name="T3" fmla="*/ 21409 h 21600"/>
                                            <a:gd name="T4" fmla="*/ 21414 w 43013"/>
                                            <a:gd name="T5" fmla="*/ 21600 h 21600"/>
                                          </a:gdLst>
                                          <a:ahLst/>
                                          <a:cxnLst>
                                            <a:cxn ang="0">
                                              <a:pos x="T0" y="T1"/>
                                            </a:cxn>
                                            <a:cxn ang="0">
                                              <a:pos x="T2" y="T3"/>
                                            </a:cxn>
                                            <a:cxn ang="0">
                                              <a:pos x="T4" y="T5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43013" h="21600" fill="none" extrusionOk="0">
                                              <a:moveTo>
                                                <a:pt x="0" y="18768"/>
                                              </a:moveTo>
                                              <a:cubicBezTo>
                                                <a:pt x="1420" y="8026"/>
                                                <a:pt x="10579" y="-1"/>
                                                <a:pt x="21414" y="0"/>
                                              </a:cubicBezTo>
                                              <a:cubicBezTo>
                                                <a:pt x="33268" y="0"/>
                                                <a:pt x="42908" y="9554"/>
                                                <a:pt x="43013" y="21408"/>
                                              </a:cubicBezTo>
                                            </a:path>
                                            <a:path w="43013" h="21600" stroke="0" extrusionOk="0">
                                              <a:moveTo>
                                                <a:pt x="0" y="18768"/>
                                              </a:moveTo>
                                              <a:cubicBezTo>
                                                <a:pt x="1420" y="8026"/>
                                                <a:pt x="10579" y="-1"/>
                                                <a:pt x="21414" y="0"/>
                                              </a:cubicBezTo>
                                              <a:cubicBezTo>
                                                <a:pt x="33268" y="0"/>
                                                <a:pt x="42908" y="9554"/>
                                                <a:pt x="43013" y="21408"/>
                                              </a:cubicBezTo>
                                              <a:lnTo>
                                                <a:pt x="21414" y="21600"/>
                                              </a:lnTo>
                                              <a:close/>
                                            </a:path>
                                          </a:pathLst>
                                        </a:cu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ffectLst/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>
                                                <a:outerShdw dist="35921" dir="2700000" algn="ctr" rotWithShape="0">
                                                  <a:srgbClr val="808080"/>
                                                </a:outerShdw>
                                              </a:effectLst>
                                            </a14:hiddenEffects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33" name="Arc 96"/>
                                      <wps:cNvSpPr>
                                        <a:spLocks/>
                                      </wps:cNvSpPr>
                                      <wps:spPr bwMode="auto">
                                        <a:xfrm rot="5224999">
                                          <a:off x="5129" y="11653"/>
                                          <a:ext cx="1335" cy="190"/>
                                        </a:xfrm>
                                        <a:custGeom>
                                          <a:avLst/>
                                          <a:gdLst>
                                            <a:gd name="G0" fmla="+- 21414 0 0"/>
                                            <a:gd name="G1" fmla="+- 21600 0 0"/>
                                            <a:gd name="G2" fmla="+- 21600 0 0"/>
                                            <a:gd name="T0" fmla="*/ 0 w 43013"/>
                                            <a:gd name="T1" fmla="*/ 18768 h 21600"/>
                                            <a:gd name="T2" fmla="*/ 43013 w 43013"/>
                                            <a:gd name="T3" fmla="*/ 21409 h 21600"/>
                                            <a:gd name="T4" fmla="*/ 21414 w 43013"/>
                                            <a:gd name="T5" fmla="*/ 21600 h 21600"/>
                                          </a:gdLst>
                                          <a:ahLst/>
                                          <a:cxnLst>
                                            <a:cxn ang="0">
                                              <a:pos x="T0" y="T1"/>
                                            </a:cxn>
                                            <a:cxn ang="0">
                                              <a:pos x="T2" y="T3"/>
                                            </a:cxn>
                                            <a:cxn ang="0">
                                              <a:pos x="T4" y="T5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43013" h="21600" fill="none" extrusionOk="0">
                                              <a:moveTo>
                                                <a:pt x="0" y="18768"/>
                                              </a:moveTo>
                                              <a:cubicBezTo>
                                                <a:pt x="1420" y="8026"/>
                                                <a:pt x="10579" y="-1"/>
                                                <a:pt x="21414" y="0"/>
                                              </a:cubicBezTo>
                                              <a:cubicBezTo>
                                                <a:pt x="33268" y="0"/>
                                                <a:pt x="42908" y="9554"/>
                                                <a:pt x="43013" y="21408"/>
                                              </a:cubicBezTo>
                                            </a:path>
                                            <a:path w="43013" h="21600" stroke="0" extrusionOk="0">
                                              <a:moveTo>
                                                <a:pt x="0" y="18768"/>
                                              </a:moveTo>
                                              <a:cubicBezTo>
                                                <a:pt x="1420" y="8026"/>
                                                <a:pt x="10579" y="-1"/>
                                                <a:pt x="21414" y="0"/>
                                              </a:cubicBezTo>
                                              <a:cubicBezTo>
                                                <a:pt x="33268" y="0"/>
                                                <a:pt x="42908" y="9554"/>
                                                <a:pt x="43013" y="21408"/>
                                              </a:cubicBezTo>
                                              <a:lnTo>
                                                <a:pt x="21414" y="21600"/>
                                              </a:lnTo>
                                              <a:close/>
                                            </a:path>
                                          </a:pathLst>
                                        </a:cu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ffectLst/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>
                                                <a:outerShdw dist="35921" dir="2700000" algn="ctr" rotWithShape="0">
                                                  <a:srgbClr val="808080"/>
                                                </a:outerShdw>
                                              </a:effectLst>
                                            </a14:hiddenEffects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34" name="Arc 97"/>
                                      <wps:cNvSpPr>
                                        <a:spLocks/>
                                      </wps:cNvSpPr>
                                      <wps:spPr bwMode="auto">
                                        <a:xfrm rot="5224999">
                                          <a:off x="5417" y="11653"/>
                                          <a:ext cx="1335" cy="190"/>
                                        </a:xfrm>
                                        <a:custGeom>
                                          <a:avLst/>
                                          <a:gdLst>
                                            <a:gd name="G0" fmla="+- 21414 0 0"/>
                                            <a:gd name="G1" fmla="+- 21600 0 0"/>
                                            <a:gd name="G2" fmla="+- 21600 0 0"/>
                                            <a:gd name="T0" fmla="*/ 0 w 43013"/>
                                            <a:gd name="T1" fmla="*/ 18768 h 21600"/>
                                            <a:gd name="T2" fmla="*/ 43013 w 43013"/>
                                            <a:gd name="T3" fmla="*/ 21409 h 21600"/>
                                            <a:gd name="T4" fmla="*/ 21414 w 43013"/>
                                            <a:gd name="T5" fmla="*/ 21600 h 21600"/>
                                          </a:gdLst>
                                          <a:ahLst/>
                                          <a:cxnLst>
                                            <a:cxn ang="0">
                                              <a:pos x="T0" y="T1"/>
                                            </a:cxn>
                                            <a:cxn ang="0">
                                              <a:pos x="T2" y="T3"/>
                                            </a:cxn>
                                            <a:cxn ang="0">
                                              <a:pos x="T4" y="T5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43013" h="21600" fill="none" extrusionOk="0">
                                              <a:moveTo>
                                                <a:pt x="0" y="18768"/>
                                              </a:moveTo>
                                              <a:cubicBezTo>
                                                <a:pt x="1420" y="8026"/>
                                                <a:pt x="10579" y="-1"/>
                                                <a:pt x="21414" y="0"/>
                                              </a:cubicBezTo>
                                              <a:cubicBezTo>
                                                <a:pt x="33268" y="0"/>
                                                <a:pt x="42908" y="9554"/>
                                                <a:pt x="43013" y="21408"/>
                                              </a:cubicBezTo>
                                            </a:path>
                                            <a:path w="43013" h="21600" stroke="0" extrusionOk="0">
                                              <a:moveTo>
                                                <a:pt x="0" y="18768"/>
                                              </a:moveTo>
                                              <a:cubicBezTo>
                                                <a:pt x="1420" y="8026"/>
                                                <a:pt x="10579" y="-1"/>
                                                <a:pt x="21414" y="0"/>
                                              </a:cubicBezTo>
                                              <a:cubicBezTo>
                                                <a:pt x="33268" y="0"/>
                                                <a:pt x="42908" y="9554"/>
                                                <a:pt x="43013" y="21408"/>
                                              </a:cubicBezTo>
                                              <a:lnTo>
                                                <a:pt x="21414" y="21600"/>
                                              </a:lnTo>
                                              <a:close/>
                                            </a:path>
                                          </a:pathLst>
                                        </a:cu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ffectLst/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>
                                                <a:outerShdw dist="35921" dir="2700000" algn="ctr" rotWithShape="0">
                                                  <a:srgbClr val="808080"/>
                                                </a:outerShdw>
                                              </a:effectLst>
                                            </a14:hiddenEffects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35" name="Arc 98"/>
                                      <wps:cNvSpPr>
                                        <a:spLocks/>
                                      </wps:cNvSpPr>
                                      <wps:spPr bwMode="auto">
                                        <a:xfrm rot="5224999">
                                          <a:off x="5705" y="11653"/>
                                          <a:ext cx="1335" cy="190"/>
                                        </a:xfrm>
                                        <a:custGeom>
                                          <a:avLst/>
                                          <a:gdLst>
                                            <a:gd name="G0" fmla="+- 21414 0 0"/>
                                            <a:gd name="G1" fmla="+- 21600 0 0"/>
                                            <a:gd name="G2" fmla="+- 21600 0 0"/>
                                            <a:gd name="T0" fmla="*/ 0 w 43013"/>
                                            <a:gd name="T1" fmla="*/ 18768 h 21600"/>
                                            <a:gd name="T2" fmla="*/ 43013 w 43013"/>
                                            <a:gd name="T3" fmla="*/ 21409 h 21600"/>
                                            <a:gd name="T4" fmla="*/ 21414 w 43013"/>
                                            <a:gd name="T5" fmla="*/ 21600 h 21600"/>
                                          </a:gdLst>
                                          <a:ahLst/>
                                          <a:cxnLst>
                                            <a:cxn ang="0">
                                              <a:pos x="T0" y="T1"/>
                                            </a:cxn>
                                            <a:cxn ang="0">
                                              <a:pos x="T2" y="T3"/>
                                            </a:cxn>
                                            <a:cxn ang="0">
                                              <a:pos x="T4" y="T5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43013" h="21600" fill="none" extrusionOk="0">
                                              <a:moveTo>
                                                <a:pt x="0" y="18768"/>
                                              </a:moveTo>
                                              <a:cubicBezTo>
                                                <a:pt x="1420" y="8026"/>
                                                <a:pt x="10579" y="-1"/>
                                                <a:pt x="21414" y="0"/>
                                              </a:cubicBezTo>
                                              <a:cubicBezTo>
                                                <a:pt x="33268" y="0"/>
                                                <a:pt x="42908" y="9554"/>
                                                <a:pt x="43013" y="21408"/>
                                              </a:cubicBezTo>
                                            </a:path>
                                            <a:path w="43013" h="21600" stroke="0" extrusionOk="0">
                                              <a:moveTo>
                                                <a:pt x="0" y="18768"/>
                                              </a:moveTo>
                                              <a:cubicBezTo>
                                                <a:pt x="1420" y="8026"/>
                                                <a:pt x="10579" y="-1"/>
                                                <a:pt x="21414" y="0"/>
                                              </a:cubicBezTo>
                                              <a:cubicBezTo>
                                                <a:pt x="33268" y="0"/>
                                                <a:pt x="42908" y="9554"/>
                                                <a:pt x="43013" y="21408"/>
                                              </a:cubicBezTo>
                                              <a:lnTo>
                                                <a:pt x="21414" y="21600"/>
                                              </a:lnTo>
                                              <a:close/>
                                            </a:path>
                                          </a:pathLst>
                                        </a:cu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ffectLst/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>
                                                <a:outerShdw dist="35921" dir="2700000" algn="ctr" rotWithShape="0">
                                                  <a:srgbClr val="808080"/>
                                                </a:outerShdw>
                                              </a:effectLst>
                                            </a14:hiddenEffects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36" name="Arc 99"/>
                                      <wps:cNvSpPr>
                                        <a:spLocks/>
                                      </wps:cNvSpPr>
                                      <wps:spPr bwMode="auto">
                                        <a:xfrm rot="5224999">
                                          <a:off x="5993" y="11653"/>
                                          <a:ext cx="1335" cy="189"/>
                                        </a:xfrm>
                                        <a:custGeom>
                                          <a:avLst/>
                                          <a:gdLst>
                                            <a:gd name="G0" fmla="+- 21414 0 0"/>
                                            <a:gd name="G1" fmla="+- 21600 0 0"/>
                                            <a:gd name="G2" fmla="+- 21600 0 0"/>
                                            <a:gd name="T0" fmla="*/ 0 w 43013"/>
                                            <a:gd name="T1" fmla="*/ 18768 h 21600"/>
                                            <a:gd name="T2" fmla="*/ 43013 w 43013"/>
                                            <a:gd name="T3" fmla="*/ 21409 h 21600"/>
                                            <a:gd name="T4" fmla="*/ 21414 w 43013"/>
                                            <a:gd name="T5" fmla="*/ 21600 h 21600"/>
                                          </a:gdLst>
                                          <a:ahLst/>
                                          <a:cxnLst>
                                            <a:cxn ang="0">
                                              <a:pos x="T0" y="T1"/>
                                            </a:cxn>
                                            <a:cxn ang="0">
                                              <a:pos x="T2" y="T3"/>
                                            </a:cxn>
                                            <a:cxn ang="0">
                                              <a:pos x="T4" y="T5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43013" h="21600" fill="none" extrusionOk="0">
                                              <a:moveTo>
                                                <a:pt x="0" y="18768"/>
                                              </a:moveTo>
                                              <a:cubicBezTo>
                                                <a:pt x="1420" y="8026"/>
                                                <a:pt x="10579" y="-1"/>
                                                <a:pt x="21414" y="0"/>
                                              </a:cubicBezTo>
                                              <a:cubicBezTo>
                                                <a:pt x="33268" y="0"/>
                                                <a:pt x="42908" y="9554"/>
                                                <a:pt x="43013" y="21408"/>
                                              </a:cubicBezTo>
                                            </a:path>
                                            <a:path w="43013" h="21600" stroke="0" extrusionOk="0">
                                              <a:moveTo>
                                                <a:pt x="0" y="18768"/>
                                              </a:moveTo>
                                              <a:cubicBezTo>
                                                <a:pt x="1420" y="8026"/>
                                                <a:pt x="10579" y="-1"/>
                                                <a:pt x="21414" y="0"/>
                                              </a:cubicBezTo>
                                              <a:cubicBezTo>
                                                <a:pt x="33268" y="0"/>
                                                <a:pt x="42908" y="9554"/>
                                                <a:pt x="43013" y="21408"/>
                                              </a:cubicBezTo>
                                              <a:lnTo>
                                                <a:pt x="21414" y="21600"/>
                                              </a:lnTo>
                                              <a:close/>
                                            </a:path>
                                          </a:pathLst>
                                        </a:cu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ffectLst/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>
                                                <a:outerShdw dist="35921" dir="2700000" algn="ctr" rotWithShape="0">
                                                  <a:srgbClr val="808080"/>
                                                </a:outerShdw>
                                              </a:effectLst>
                                            </a14:hiddenEffects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37" name="Line 100"/>
                                      <wps:cNvCnPr/>
                                      <wps:spPr bwMode="auto">
                                        <a:xfrm>
                                          <a:off x="5354" y="12403"/>
                                          <a:ext cx="0" cy="804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ffectLst/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>
                                                <a:outerShdw dist="35921" dir="2700000" algn="ctr" rotWithShape="0">
                                                  <a:srgbClr val="808080"/>
                                                </a:outerShdw>
                                              </a:effectLst>
                                            </a14:hiddenEffects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g:grpSp>
                                      <wpg:cNvPr id="138" name="Group 101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6897" y="13000"/>
                                          <a:ext cx="192" cy="201"/>
                                          <a:chOff x="5814" y="12970"/>
                                          <a:chExt cx="192" cy="201"/>
                                        </a:xfrm>
                                      </wpg:grpSpPr>
                                      <wps:wsp>
                                        <wps:cNvPr id="139" name="Oval 102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5874" y="13034"/>
                                            <a:ext cx="68" cy="94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rgbClr val="000000"/>
                                          </a:solidFill>
                                          <a:ln w="12700" algn="ctr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ffectLst/>
                                          <a:extLs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808080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140" name="Line 103"/>
                                        <wps:cNvCnPr/>
                                        <wps:spPr bwMode="auto">
                                          <a:xfrm flipV="1">
                                            <a:off x="5814" y="12970"/>
                                            <a:ext cx="192" cy="201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808080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</wpg:grpSp>
                                    <wps:wsp>
                                      <wps:cNvPr id="141" name="AutoShape 104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 rot="27000000">
                                          <a:off x="3967" y="11417"/>
                                          <a:ext cx="363" cy="650"/>
                                        </a:xfrm>
                                        <a:prstGeom prst="triangle">
                                          <a:avLst>
                                            <a:gd name="adj" fmla="val 50000"/>
                                          </a:avLst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9525" algn="ctr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  <a:effectLst/>
                                        <a:extLs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>
                                                <a:outerShdw dist="35921" dir="2700000" algn="ctr" rotWithShape="0">
                                                  <a:srgbClr val="808080"/>
                                                </a:outerShdw>
                                              </a:effectLst>
                                            </a14:hiddenEffects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42" name="AutoShape 105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 rot="16200000">
                                          <a:off x="3317" y="11417"/>
                                          <a:ext cx="363" cy="649"/>
                                        </a:xfrm>
                                        <a:prstGeom prst="triangle">
                                          <a:avLst>
                                            <a:gd name="adj" fmla="val 50000"/>
                                          </a:avLst>
                                        </a:prstGeom>
                                        <a:noFill/>
                                        <a:ln w="9525" algn="ctr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  <a:effectLst/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000000"/>
                                              </a:solidFill>
                                            </a14:hiddenFill>
                                          </a:ex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>
                                                <a:outerShdw dist="35921" dir="2700000" algn="ctr" rotWithShape="0">
                                                  <a:srgbClr val="808080"/>
                                                </a:outerShdw>
                                              </a:effectLst>
                                            </a14:hiddenEffects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43" name="Freeform 106"/>
                                      <wps:cNvSpPr>
                                        <a:spLocks/>
                                      </wps:cNvSpPr>
                                      <wps:spPr bwMode="auto">
                                        <a:xfrm>
                                          <a:off x="6894" y="11111"/>
                                          <a:ext cx="120" cy="1980"/>
                                        </a:xfrm>
                                        <a:custGeom>
                                          <a:avLst/>
                                          <a:gdLst>
                                            <a:gd name="T0" fmla="*/ 0 w 140"/>
                                            <a:gd name="T1" fmla="*/ 0 h 1980"/>
                                            <a:gd name="T2" fmla="*/ 120 w 140"/>
                                            <a:gd name="T3" fmla="*/ 540 h 1980"/>
                                            <a:gd name="T4" fmla="*/ 120 w 140"/>
                                            <a:gd name="T5" fmla="*/ 900 h 1980"/>
                                            <a:gd name="T6" fmla="*/ 120 w 140"/>
                                            <a:gd name="T7" fmla="*/ 1980 h 1980"/>
                                          </a:gdLst>
                                          <a:ahLst/>
                                          <a:cxnLst>
                                            <a:cxn ang="0">
                                              <a:pos x="T0" y="T1"/>
                                            </a:cxn>
                                            <a:cxn ang="0">
                                              <a:pos x="T2" y="T3"/>
                                            </a:cxn>
                                            <a:cxn ang="0">
                                              <a:pos x="T4" y="T5"/>
                                            </a:cxn>
                                            <a:cxn ang="0">
                                              <a:pos x="T6" y="T7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140" h="1980">
                                              <a:moveTo>
                                                <a:pt x="0" y="0"/>
                                              </a:moveTo>
                                              <a:cubicBezTo>
                                                <a:pt x="50" y="195"/>
                                                <a:pt x="100" y="390"/>
                                                <a:pt x="120" y="540"/>
                                              </a:cubicBezTo>
                                              <a:cubicBezTo>
                                                <a:pt x="140" y="690"/>
                                                <a:pt x="120" y="660"/>
                                                <a:pt x="120" y="900"/>
                                              </a:cubicBezTo>
                                              <a:cubicBezTo>
                                                <a:pt x="120" y="1140"/>
                                                <a:pt x="120" y="1560"/>
                                                <a:pt x="120" y="1980"/>
                                              </a:cubicBezTo>
                                            </a:path>
                                          </a:pathLst>
                                        </a:custGeom>
                                        <a:noFill/>
                                        <a:ln w="9525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round/>
                                          <a:headEnd/>
                                          <a:tailEnd/>
                                        </a:ln>
                                        <a:effectLst/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>
                                                <a:outerShdw dist="35921" dir="2700000" algn="ctr" rotWithShape="0">
                                                  <a:srgbClr val="808080"/>
                                                </a:outerShdw>
                                              </a:effectLst>
                                            </a14:hiddenEffects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</wpg:grpSp>
                              </wpg:grpSp>
                            </wpg:grpSp>
                          </wpg:grpSp>
                        </wpg:grpSp>
                        <wps:wsp>
                          <wps:cNvPr id="144" name="Text Box 10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771" y="5983"/>
                              <a:ext cx="263" cy="21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874ACE" w:rsidRPr="009F2812" w:rsidRDefault="00874ACE" w:rsidP="009F2812">
                                <w:pPr>
                                  <w:jc w:val="center"/>
                                  <w:rPr>
                                    <w:b/>
                                  </w:rPr>
                                </w:pPr>
                                <w:r w:rsidRPr="009F2812">
                                  <w:rPr>
                                    <w:b/>
                                  </w:rPr>
                                  <w:t>+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45" name="Text Box 10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371" y="5983"/>
                              <a:ext cx="263" cy="21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874ACE" w:rsidRPr="009F2812" w:rsidRDefault="00874ACE" w:rsidP="009F2812">
                                <w:pPr>
                                  <w:jc w:val="center"/>
                                  <w:rPr>
                                    <w:b/>
                                  </w:rPr>
                                </w:pPr>
                                <w:r w:rsidRPr="009F2812">
                                  <w:rPr>
                                    <w:b/>
                                  </w:rPr>
                                  <w:t>-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16" o:spid="_x0000_s1145" style="position:absolute;left:0;text-align:left;margin-left:235.15pt;margin-top:708.75pt;width:198pt;height:81pt;z-index:251666432" coordorigin="8520,567" coordsize="2755,12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">
                <v:shape id="Text Box 80" o:spid="_x0000_s1146" type="#_x0000_t202" style="position:absolute;left:8520;top:1329;width:840;height: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xBuMIA&#10;AADcAAAADwAAAGRycy9kb3ducmV2LnhtbERPzWrCQBC+C32HZQq9SN0o1rSpm6AFJVetDzBmxyQ0&#10;Oxuyq0ne3hWE3ubj+511NphG3KhztWUF81kEgriwuuZSwel39/4JwnlkjY1lUjCSgyx9mawx0bbn&#10;A92OvhQhhF2CCirv20RKV1Rk0M1sSxy4i+0M+gC7UuoO+xBuGrmIopU0WHNoqLCln4qKv+PVKLjk&#10;/fTjqz/v/Sk+LFdbrOOzHZV6ex023yA8Df5f/HTnOsyfx/B4Jlwg0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rEG4wgAAANwAAAAPAAAAAAAAAAAAAAAAAJgCAABkcnMvZG93&#10;bnJldi54bWxQSwUGAAAAAAQABAD1AAAAhwMAAAAA&#10;" stroked="f">
                  <v:textbox>
                    <w:txbxContent>
                      <w:p w:rsidR="00874ACE" w:rsidRPr="004A2791" w:rsidRDefault="00874ACE" w:rsidP="009F2812">
                        <w:pPr>
                          <w:rPr>
                            <w:b/>
                            <w:sz w:val="20"/>
                          </w:rPr>
                        </w:pPr>
                      </w:p>
                    </w:txbxContent>
                  </v:textbox>
                </v:shape>
                <v:group id="Group 81" o:spid="_x0000_s1147" style="position:absolute;left:8520;top:567;width:2755;height:1260" coordorigin="7571,5080" coordsize="2755,12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GsAh8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FOh&#10;lW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wawCHxgAAANwA&#10;AAAPAAAAAAAAAAAAAAAAAKoCAABkcnMvZG93bnJldi54bWxQSwUGAAAAAAQABAD6AAAAnQMAAAAA&#10;">
                  <v:shape id="Text Box 82" o:spid="_x0000_s1148" type="#_x0000_t202" style="position:absolute;left:8095;top:5137;width:263;height:2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YSJS8IA&#10;AADcAAAADwAAAGRycy9kb3ducmV2LnhtbERPS4vCMBC+C/6HMMJeRFM9yFqNsj4WPLiHqngemrEt&#10;20xKEm3990ZY2Nt8fM9ZrjtTiwc5X1lWMBknIIhzqysuFFzO36NPED4ga6wtk4IneViv+r0lptq2&#10;nNHjFAoRQ9inqKAMoUml9HlJBv3YNsSRu1lnMEToCqkdtjHc1HKaJDNpsOLYUGJD25Ly39PdKJjt&#10;3L3NeDvcXfZH/GmK6XXzvCr1Mei+FiACdeFf/Oc+6Dh/Mof3M/ECuXo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lhIlLwgAAANwAAAAPAAAAAAAAAAAAAAAAAJgCAABkcnMvZG93&#10;bnJldi54bWxQSwUGAAAAAAQABAD1AAAAhwMAAAAA&#10;" stroked="f">
                    <v:textbox inset="0,0,0,0">
                      <w:txbxContent>
                        <w:p w:rsidR="00874ACE" w:rsidRPr="009F2812" w:rsidRDefault="00874ACE" w:rsidP="009F2812">
                          <w:pPr>
                            <w:jc w:val="center"/>
                            <w:rPr>
                              <w:b/>
                              <w:sz w:val="16"/>
                              <w:szCs w:val="16"/>
                            </w:rPr>
                          </w:pPr>
                          <w:r w:rsidRPr="009F2812">
                            <w:rPr>
                              <w:b/>
                              <w:sz w:val="16"/>
                              <w:szCs w:val="16"/>
                            </w:rPr>
                            <w:t>A</w:t>
                          </w:r>
                        </w:p>
                      </w:txbxContent>
                    </v:textbox>
                  </v:shape>
                  <v:group id="Group 83" o:spid="_x0000_s1149" style="position:absolute;left:7571;top:5080;width:2755;height:1260" coordorigin="3174,10571" coordsize="5040,28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BxxjzFAAAA3AAA&#10;AA8AAAAAAAAAAAAAAAAAqgIAAGRycy9kb3ducmV2LnhtbFBLBQYAAAAABAAEAPoAAACcAwAAAAA=&#10;">
                    <v:shape id="Text Box 84" o:spid="_x0000_s1150" type="#_x0000_t202" style="position:absolute;left:7734;top:10571;width:480;height:4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Z5P8MMA&#10;AADcAAAADwAAAGRycy9kb3ducmV2LnhtbERPTWvCQBC9C/0PyxR6Ed0khyCpq1htoYf2ECueh+yY&#10;BLOzYXdj4r/vFgre5vE+Z72dTCdu5HxrWUG6TEAQV1a3XCs4/XwsViB8QNbYWSYFd/Kw3TzN1lho&#10;O3JJt2OoRQxhX6CCJoS+kNJXDRn0S9sTR+5incEQoauldjjGcNPJLElyabDl2NBgT/uGqutxMAry&#10;gxvGkvfzw+n9C7/7Oju/3c9KvTxPu1cQgabwEP+7P3Wcn6Xw90y8QG5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Z5P8MMAAADcAAAADwAAAAAAAAAAAAAAAACYAgAAZHJzL2Rv&#10;d25yZXYueG1sUEsFBgAAAAAEAAQA9QAAAIgDAAAAAA==&#10;" stroked="f">
                      <v:textbox inset="0,0,0,0">
                        <w:txbxContent>
                          <w:p w:rsidR="00874ACE" w:rsidRPr="009F2812" w:rsidRDefault="00874ACE" w:rsidP="009F2812">
                            <w:pPr>
                              <w:jc w:val="center"/>
                              <w:rPr>
                                <w:b/>
                                <w:sz w:val="16"/>
                                <w:szCs w:val="16"/>
                              </w:rPr>
                            </w:pPr>
                            <w:r w:rsidRPr="009F2812">
                              <w:rPr>
                                <w:b/>
                                <w:sz w:val="16"/>
                                <w:szCs w:val="16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group id="Group 85" o:spid="_x0000_s1151" style="position:absolute;left:3174;top:10961;width:4639;height:2490" coordorigin="3174,10961" coordsize="4639,24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+/90MQAAADcAAAA&#10;DwAAAAAAAAAAAAAAAACqAgAAZHJzL2Rvd25yZXYueG1sUEsFBgAAAAAEAAQA+gAAAJsDAAAAAA==&#10;">
                      <v:shape id="Text Box 86" o:spid="_x0000_s1152" type="#_x0000_t202" style="position:absolute;left:4793;top:12955;width:480;height:4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gB0HMIA&#10;AADcAAAADwAAAGRycy9kb3ducmV2LnhtbERPS4vCMBC+C/sfwizsRTS1gkg1yq664GE9+MDz0Ixt&#10;sZmUJNr6742w4G0+vufMl52pxZ2crywrGA0TEMS51RUXCk7H38EUhA/IGmvLpOBBHpaLj94cM21b&#10;3tP9EAoRQ9hnqKAMocmk9HlJBv3QNsSRu1hnMEToCqkdtjHc1DJNkok0WHFsKLGhVUn59XAzCiZr&#10;d2v3vOqvT5s/3DVFev55nJX6+uy+ZyACdeEt/ndvdZyfjuH1TLxALp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AHQcwgAAANwAAAAPAAAAAAAAAAAAAAAAAJgCAABkcnMvZG93&#10;bnJldi54bWxQSwUGAAAAAAQABAD1AAAAhwMAAAAA&#10;" stroked="f">
                        <v:textbox inset="0,0,0,0">
                          <w:txbxContent>
                            <w:p w:rsidR="00874ACE" w:rsidRPr="009F2812" w:rsidRDefault="00874ACE" w:rsidP="009F2812">
                              <w:pPr>
                                <w:jc w:val="center"/>
                                <w:rPr>
                                  <w:b/>
                                  <w:sz w:val="16"/>
                                  <w:szCs w:val="16"/>
                                </w:rPr>
                              </w:pPr>
                              <w:r w:rsidRPr="009F2812">
                                <w:rPr>
                                  <w:b/>
                                  <w:sz w:val="16"/>
                                  <w:szCs w:val="16"/>
                                </w:rPr>
                                <w:t>M</w:t>
                              </w:r>
                            </w:p>
                          </w:txbxContent>
                        </v:textbox>
                      </v:shape>
                      <v:group id="Group 87" o:spid="_x0000_s1153" style="position:absolute;left:3174;top:10961;width:4639;height:2490" coordorigin="3174,10961" coordsize="4639,24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0rAP8IAAADcAAAADwAAAGRycy9kb3ducmV2LnhtbERPTYvCMBC9C/sfwix4&#10;07SuLlKNIrIrHkRQF8Tb0IxtsZmUJtvWf28Ewds83ufMl50pRUO1KywriIcRCOLU6oIzBX+n38EU&#10;hPPIGkvLpOBODpaLj94cE21bPlBz9JkIIewSVJB7XyVSujQng25oK+LAXW1t0AdYZ1LX2IZwU8pR&#10;FH1LgwWHhhwrWueU3o7/RsGmxXb1Ff80u9t1fb+cJvvzLial+p/dagbCU+ff4pd7q8P80Ri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H9KwD/CAAAA3AAAAA8A&#10;AAAAAAAAAAAAAAAAqgIAAGRycy9kb3ducmV2LnhtbFBLBQYAAAAABAAEAPoAAACZAwAAAAA=&#10;">
                        <v:shape id="Text Box 88" o:spid="_x0000_s1154" type="#_x0000_t202" style="position:absolute;left:7078;top:12955;width:481;height:4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qVJ88IA&#10;AADcAAAADwAAAGRycy9kb3ducmV2LnhtbERPS4vCMBC+C/sfwizsRTS1oEg1yq664GE9+MDz0Ixt&#10;sZmUJNr6742w4G0+vufMl52pxZ2crywrGA0TEMS51RUXCk7H38EUhA/IGmvLpOBBHpaLj94cM21b&#10;3tP9EAoRQ9hnqKAMocmk9HlJBv3QNsSRu1hnMEToCqkdtjHc1DJNkok0WHFsKLGhVUn59XAzCiZr&#10;d2v3vOqvT5s/3DVFev55nJX6+uy+ZyACdeEt/ndvdZyfjuH1TLxALp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qpUnzwgAAANwAAAAPAAAAAAAAAAAAAAAAAJgCAABkcnMvZG93&#10;bnJldi54bWxQSwUGAAAAAAQABAD1AAAAhwMAAAAA&#10;" stroked="f">
                          <v:textbox inset="0,0,0,0">
                            <w:txbxContent>
                              <w:p w:rsidR="00874ACE" w:rsidRPr="009F2812" w:rsidRDefault="00874ACE" w:rsidP="009F2812">
                                <w:pPr>
                                  <w:jc w:val="center"/>
                                  <w:rPr>
                                    <w:b/>
                                    <w:sz w:val="16"/>
                                    <w:szCs w:val="16"/>
                                  </w:rPr>
                                </w:pPr>
                                <w:r w:rsidRPr="009F2812">
                                  <w:rPr>
                                    <w:b/>
                                    <w:sz w:val="16"/>
                                    <w:szCs w:val="16"/>
                                  </w:rPr>
                                  <w:t>N</w:t>
                                </w:r>
                              </w:p>
                            </w:txbxContent>
                          </v:textbox>
                        </v:shape>
                        <v:group id="Group 89" o:spid="_x0000_s1155" style="position:absolute;left:3174;top:10961;width:4639;height:2229" coordorigin="3174,10751" coordsize="4639,22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ODU+9PCAAAA3AAAAA8A&#10;AAAAAAAAAAAAAAAAqgIAAGRycy9kb3ducmV2LnhtbFBLBQYAAAAABAAEAPoAAACZAwAAAAA=&#10;">
                          <v:oval id="Oval 90" o:spid="_x0000_s1156" style="position:absolute;left:5318;top:12850;width:68;height: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CvUh8UA&#10;AADcAAAADwAAAGRycy9kb3ducmV2LnhtbERPS2vCQBC+F/wPywi91Y1WrKTZiNoWH/QQtQe9Ddkx&#10;CWZnQ3ar6b93C4Xe5uN7TjLrTC2u1LrKsoLhIAJBnFtdcaHg6/DxNAXhPLLG2jIp+CEHs7T3kGCs&#10;7Y13dN37QoQQdjEqKL1vYildXpJBN7ANceDOtjXoA2wLqVu8hXBTy1EUTaTBikNDiQ0tS8ov+2+j&#10;4O3znG1PBpvN9v15lV2y43SxGSv12O/mryA8df5f/Ode6zB/9AK/z4QLZH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EK9SHxQAAANwAAAAPAAAAAAAAAAAAAAAAAJgCAABkcnMv&#10;ZG93bnJldi54bWxQSwUGAAAAAAQABAD1AAAAigMAAAAA&#10;" fillcolor="black" strokeweight="1pt"/>
                          <v:group id="Group 91" o:spid="_x0000_s1157" style="position:absolute;left:3174;top:10751;width:4639;height:2229" coordorigin="3174,11073" coordsize="4639,22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4HyjrFAAAA3AAA&#10;AA8AAAAAAAAAAAAAAAAAqgIAAGRycy9kb3ducmV2LnhtbFBLBQYAAAAABAAEAPoAAACcAwAAAAA=&#10;">
                            <v:line id="Line 92" o:spid="_x0000_s1158" style="position:absolute;flip:y;visibility:visible;mso-wrap-style:square" from="5258,13101" to="5450,133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BU5gsYAAADcAAAADwAAAGRycy9kb3ducmV2LnhtbESPQWvCQBCF70L/wzKCF6mbeAhN6ioi&#10;FErBQ1NBvQ3ZMYlmZ0N2Y9J/3y0I3mZ4b973ZrUZTSPu1LnasoJ4EYEgLqyuuVRw+Pl4fQPhPLLG&#10;xjIp+CUHm/XLZIWZtgN/0z33pQgh7DJUUHnfZlK6oiKDbmFb4qBdbGfQh7Urpe5wCOGmkcsoSqTB&#10;mgOhwpZ2FRW3vDcBct2V5/2VimN6bL+GJJ4Pp1Ov1Gw6bt9BeBr90/y4/tSh/jKF/2fCBHL9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gVOYLGAAAA3AAAAA8AAAAAAAAA&#10;AAAAAAAAoQIAAGRycy9kb3ducmV2LnhtbFBLBQYAAAAABAAEAPkAAACUAwAAAAA=&#10;" strokeweight="1pt"/>
                            <v:group id="Group 93" o:spid="_x0000_s1159" style="position:absolute;left:3174;top:11073;width:4639;height:2134" coordorigin="3174,11073" coordsize="4639,213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WoUOHFAAAA3AAA&#10;AA8AAAAAAAAAAAAAAAAAqgIAAGRycy9kb3ducmV2LnhtbFBLBQYAAAAABAAEAPoAAACcAwAAAAA=&#10;">
                              <v:shape id="AutoShape 94" o:spid="_x0000_s1160" type="#_x0000_t22" style="position:absolute;left:5527;top:10119;width:1309;height:3262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hZySL8A&#10;AADcAAAADwAAAGRycy9kb3ducmV2LnhtbERPTYvCMBC9C/6HMII3m1ZBlq5RFqGgeFrdg8chGdti&#10;MylJrPXfm4WFvc3jfc5mN9pODORD61hBkeUgiLUzLdcKfi7V4gNEiMgGO8ek4EUBdtvpZIOlcU/+&#10;puEca5FCOJSooImxL6UMuiGLIXM9ceJuzluMCfpaGo/PFG47uczztbTYcmposKd9Q/p+flgFx6pa&#10;rgp/093oh9Mpv+JR31Gp+Wz8+gQRaYz/4j/3waT5qwJ+n0kXyO0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OFnJIvwAAANwAAAAPAAAAAAAAAAAAAAAAAJgCAABkcnMvZG93bnJl&#10;di54bWxQSwUGAAAAAAQABAD1AAAAhAMAAAAA&#10;" adj="2606"/>
                              <v:shape id="Arc 95" o:spid="_x0000_s1161" style="position:absolute;left:4841;top:11646;width:1335;height:190;rotation:5707092fd;visibility:visible;mso-wrap-style:square;v-text-anchor:top" coordsize="43013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RL6TsIA&#10;AADcAAAADwAAAGRycy9kb3ducmV2LnhtbERPPWvDMBDdC/kP4gLZarkJlOJGCcWQkCEd7HrpdlhX&#10;27V1MpJiO/++KhS63eN93v64mEFM5HxnWcFTkoIgrq3uuFFQfZweX0D4gKxxsEwK7uTheFg97DHT&#10;duaCpjI0Ioawz1BBG8KYSenrlgz6xI7EkfuyzmCI0DVSO5xjuBnkNk2fpcGOY0OLI+Ut1X15Mwry&#10;z8tcuOv5pM13X7n3vNC9LZTarJe3VxCBlvAv/nNfdJy/28LvM/ECefg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lEvpOwgAAANwAAAAPAAAAAAAAAAAAAAAAAJgCAABkcnMvZG93&#10;bnJldi54bWxQSwUGAAAAAAQABAD1AAAAhwMAAAAA&#10;" path="m,18768nfc1420,8026,10579,-1,21414,,33268,,42908,9554,43013,21408em,18768nsc1420,8026,10579,-1,21414,,33268,,42908,9554,43013,21408r-21599,192l,18768xe" filled="f" strokeweight="1pt">
                                <v:path arrowok="t" o:extrusionok="f" o:connecttype="custom" o:connectlocs="0,165;1335,188;665,190" o:connectangles="0,0,0"/>
                              </v:shape>
                              <v:shape id="Arc 96" o:spid="_x0000_s1162" style="position:absolute;left:5129;top:11653;width:1335;height:190;rotation:5707092fd;visibility:visible;mso-wrap-style:square;v-text-anchor:top" coordsize="43013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l5f1cIA&#10;AADcAAAADwAAAGRycy9kb3ducmV2LnhtbERPPWvDMBDdA/0P4grdYjk1hOJGCcGQkqEd7HrpdlgX&#10;27F1MpIau/++ChS63eN93u6wmFHcyPnesoJNkoIgbqzuuVVQf57WLyB8QNY4WiYFP+ThsH9Y7TDX&#10;duaSblVoRQxhn6OCLoQpl9I3HRn0iZ2II3exzmCI0LVSO5xjuBnlc5pupcGeY0OHExUdNUP1bRQU&#10;X+e5dO9vJ22uQ+0+ilIPtlTq6XE5voIItIR/8Z/7rOP8LIP7M/ECuf8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Xl/VwgAAANwAAAAPAAAAAAAAAAAAAAAAAJgCAABkcnMvZG93&#10;bnJldi54bWxQSwUGAAAAAAQABAD1AAAAhwMAAAAA&#10;" path="m,18768nfc1420,8026,10579,-1,21414,,33268,,42908,9554,43013,21408em,18768nsc1420,8026,10579,-1,21414,,33268,,42908,9554,43013,21408r-21599,192l,18768xe" filled="f" strokeweight="1pt">
                                <v:path arrowok="t" o:extrusionok="f" o:connecttype="custom" o:connectlocs="0,165;1335,188;665,190" o:connectangles="0,0,0"/>
                              </v:shape>
                              <v:shape id="Arc 97" o:spid="_x0000_s1163" style="position:absolute;left:5417;top:11653;width:1335;height:190;rotation:5707092fd;visibility:visible;mso-wrap-style:square;v-text-anchor:top" coordsize="43013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bfHocIA&#10;AADcAAAADwAAAGRycy9kb3ducmV2LnhtbERPTYvCMBC9L/gfwgje1nR1WaQaZSkoHtxD1Yu3oZlt&#10;u20mJYm2/nsjCHubx/uc1WYwrbiR87VlBR/TBARxYXXNpYLzafu+AOEDssbWMim4k4fNevS2wlTb&#10;nnO6HUMpYgj7FBVUIXSplL6oyKCf2o44cr/WGQwRulJqh30MN62cJcmXNFhzbKiwo6yiojlejYLs&#10;su9zd9httflrzu4ny3Vjc6Um4+F7CSLQEP7FL/dex/nzT3g+Ey+Q6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Ft8ehwgAAANwAAAAPAAAAAAAAAAAAAAAAAJgCAABkcnMvZG93&#10;bnJldi54bWxQSwUGAAAAAAQABAD1AAAAhwMAAAAA&#10;" path="m,18768nfc1420,8026,10579,-1,21414,,33268,,42908,9554,43013,21408em,18768nsc1420,8026,10579,-1,21414,,33268,,42908,9554,43013,21408r-21599,192l,18768xe" filled="f" strokeweight="1pt">
                                <v:path arrowok="t" o:extrusionok="f" o:connecttype="custom" o:connectlocs="0,165;1335,188;665,190" o:connectangles="0,0,0"/>
                              </v:shape>
                              <v:shape id="Arc 98" o:spid="_x0000_s1164" style="position:absolute;left:5705;top:11653;width:1335;height:190;rotation:5707092fd;visibility:visible;mso-wrap-style:square;v-text-anchor:top" coordsize="43013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vtiOsIA&#10;AADcAAAADwAAAGRycy9kb3ducmV2LnhtbERPTYvCMBC9L/gfwgje1nSVXaQaZSkoHtxD1Yu3oZlt&#10;u20mJYm2/nsjCHubx/uc1WYwrbiR87VlBR/TBARxYXXNpYLzafu+AOEDssbWMim4k4fNevS2wlTb&#10;nnO6HUMpYgj7FBVUIXSplL6oyKCf2o44cr/WGQwRulJqh30MN62cJcmXNFhzbKiwo6yiojlejYLs&#10;su9zd9httflrzu4ny3Vjc6Um4+F7CSLQEP7FL/dex/nzT3g+Ey+Q6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+2I6wgAAANwAAAAPAAAAAAAAAAAAAAAAAJgCAABkcnMvZG93&#10;bnJldi54bWxQSwUGAAAAAAQABAD1AAAAhwMAAAAA&#10;" path="m,18768nfc1420,8026,10579,-1,21414,,33268,,42908,9554,43013,21408em,18768nsc1420,8026,10579,-1,21414,,33268,,42908,9554,43013,21408r-21599,192l,18768xe" filled="f" strokeweight="1pt">
                                <v:path arrowok="t" o:extrusionok="f" o:connecttype="custom" o:connectlocs="0,165;1335,188;665,190" o:connectangles="0,0,0"/>
                              </v:shape>
                              <v:shape id="Arc 99" o:spid="_x0000_s1165" style="position:absolute;left:5993;top:11653;width:1335;height:189;rotation:5707092fd;visibility:visible;mso-wrap-style:square;v-text-anchor:top" coordsize="43013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in8TcEA&#10;AADcAAAADwAAAGRycy9kb3ducmV2LnhtbERPTYvCMBC9C/sfwizsTVN3QaQaRQouHvRQ9eJtaMa2&#10;tpmUJNruv98Igrd5vM9ZrgfTigc5X1tWMJ0kIIgLq2suFZxP2/EchA/IGlvLpOCPPKxXH6Mlptr2&#10;nNPjGEoRQ9inqKAKoUul9EVFBv3EdsSRu1pnMEToSqkd9jHctPI7SWbSYM2xocKOsoqK5ng3CrLL&#10;rs/d/nerza05u0OW68bmSn19DpsFiEBDeItf7p2O839m8HwmXiBX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op/E3BAAAA3AAAAA8AAAAAAAAAAAAAAAAAmAIAAGRycy9kb3du&#10;cmV2LnhtbFBLBQYAAAAABAAEAPUAAACGAwAAAAA=&#10;" path="m,18768nfc1420,8026,10579,-1,21414,,33268,,42908,9554,43013,21408em,18768nsc1420,8026,10579,-1,21414,,33268,,42908,9554,43013,21408r-21599,192l,18768xe" filled="f" strokeweight="1pt">
                                <v:path arrowok="t" o:extrusionok="f" o:connecttype="custom" o:connectlocs="0,164;1335,187;665,189" o:connectangles="0,0,0"/>
                              </v:shape>
                              <v:line id="Line 100" o:spid="_x0000_s1166" style="position:absolute;visibility:visible;mso-wrap-style:square" from="5354,12403" to="5354,132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UX0rsIAAADcAAAADwAAAGRycy9kb3ducmV2LnhtbERPzWoCMRC+F3yHMAVvmrVCa1ejSFWo&#10;eBC1DzBuxs3WzWRJom779KYg9DYf3+9MZq2txZV8qBwrGPQzEMSF0xWXCr4Oq94IRIjIGmvHpOCH&#10;AsymnacJ5trdeEfXfSxFCuGQowITY5NLGQpDFkPfNcSJOzlvMSboS6k93lK4reVLlr1KixWnBoMN&#10;fRgqzvuLVbD2x8158FsaeeS1X9bbxXuw30p1n9v5GESkNv6LH+5PneYP3+DvmXSBnN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UX0rsIAAADcAAAADwAAAAAAAAAAAAAA&#10;AAChAgAAZHJzL2Rvd25yZXYueG1sUEsFBgAAAAAEAAQA+QAAAJADAAAAAA==&#10;" strokeweight="1pt"/>
                              <v:group id="Group 101" o:spid="_x0000_s1167" style="position:absolute;left:6897;top:13000;width:192;height:201" coordorigin="5814,12970" coordsize="192,2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veXOfFAAAA3AAA&#10;AA8AAAAAAAAAAAAAAAAAqgIAAGRycy9kb3ducmV2LnhtbFBLBQYAAAAABAAEAPoAAACcAwAAAAA=&#10;">
                                <v:oval id="Oval 102" o:spid="_x0000_s1168" style="position:absolute;left:5874;top:13034;width:68;height: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yFzs8UA&#10;AADcAAAADwAAAGRycy9kb3ducmV2LnhtbERPTWvCQBC9C/6HZQRvulFL0egaWm1plR6i7UFvQ3ZM&#10;QrKzIbvV9N+7hUJv83ifs0o6U4srta60rGAyjkAQZ1aXnCv4+nwdzUE4j6yxtkwKfshBsu73Vhhr&#10;e+MDXY8+FyGEXYwKCu+bWEqXFWTQjW1DHLiLbQ36ANtc6hZvIdzUchpFj9JgyaGhwIY2BWXV8dso&#10;2H5c0v3ZYLPbv8ze0io9zZ93D0oNB93TEoSnzv+L/9zvOsyfLeD3mXCBX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fIXOzxQAAANwAAAAPAAAAAAAAAAAAAAAAAJgCAABkcnMv&#10;ZG93bnJldi54bWxQSwUGAAAAAAQABAD1AAAAigMAAAAA&#10;" fillcolor="black" strokeweight="1pt"/>
                                <v:line id="Line 103" o:spid="_x0000_s1169" style="position:absolute;flip:y;visibility:visible;mso-wrap-style:square" from="5814,12970" to="6006,131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PB1v8UAAADcAAAADwAAAGRycy9kb3ducmV2LnhtbESPTWvCQBCG7wX/wzKCl1I3ShFNXUWE&#10;QhF68AO0tyE7TaLZ2ZBdTfz3zkHwNsO8H8/Ml52r1I2aUHo2MBomoIgzb0vODRz23x9TUCEiW6w8&#10;k4E7BVguem9zTK1veUu3XcyVhHBI0UARY51qHbKCHIahr4nl9u8bh1HWJte2wVbCXaXHSTLRDkuW&#10;hgJrWheUXXZXJyXndf73e6bsODvWm3Yyem9Pp6sxg363+gIVqYsv8dP9YwX/U/DlGZlALx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PB1v8UAAADcAAAADwAAAAAAAAAA&#10;AAAAAAChAgAAZHJzL2Rvd25yZXYueG1sUEsFBgAAAAAEAAQA+QAAAJMDAAAAAA==&#10;" strokeweight="1pt"/>
                              </v:group>
                              <v:shape id="AutoShape 104" o:spid="_x0000_s1170" type="#_x0000_t5" style="position:absolute;left:3967;top:11417;width:363;height:650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HJxFcIA&#10;AADcAAAADwAAAGRycy9kb3ducmV2LnhtbERPS4vCMBC+C/6HMIK3NVVclWoUEWVlPSzr8zo0Y1ts&#10;JrXJav33RljwNh/fcyaz2hTiRpXLLSvodiIQxInVOacK9rvVxwiE88gaC8uk4EEOZtNmY4Kxtnf+&#10;pdvWpyKEsItRQeZ9GUvpkowMuo4tiQN3tpVBH2CVSl3hPYSbQvaiaCAN5hwaMixpkVFy2f4ZBfh9&#10;sOufffplHvK6/LzMh+fjaaNUu1XPxyA81f4t/nevdZjf78LrmXCBnD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cnEVwgAAANwAAAAPAAAAAAAAAAAAAAAAAJgCAABkcnMvZG93&#10;bnJldi54bWxQSwUGAAAAAAQABAD1AAAAhwMAAAAA&#10;"/>
                              <v:shape id="AutoShape 105" o:spid="_x0000_s1171" type="#_x0000_t5" style="position:absolute;left:3317;top:11417;width:363;height:649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7uR3MEA&#10;AADcAAAADwAAAGRycy9kb3ducmV2LnhtbERPTWuDQBC9F/Iflgn0VteK2GJdQwmE5JJCTOh56k5V&#10;6s6Ku1H777uBQG/zeJ9TbBbTi4lG11lW8BzFIIhrqztuFFzOu6dXEM4ja+wtk4JfcrApVw8F5trO&#10;fKKp8o0IIexyVNB6P+RSurolgy6yA3Hgvu1o0Ac4NlKPOIdw08skjjNpsOPQ0OJA25bqn+pqFKT7&#10;T5e55PhxjSeZ4cuxOn0NnVKP6+X9DYSnxf+L7+6DDvPTBG7PhAtk+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+7kdzBAAAA3AAAAA8AAAAAAAAAAAAAAAAAmAIAAGRycy9kb3du&#10;cmV2LnhtbFBLBQYAAAAABAAEAPUAAACGAwAAAAA=&#10;" filled="f" fillcolor="black"/>
                              <v:shape id="Freeform 106" o:spid="_x0000_s1172" style="position:absolute;left:6894;top:11111;width:120;height:1980;visibility:visible;mso-wrap-style:square;v-text-anchor:top" coordsize="140,19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iuxcIA&#10;AADcAAAADwAAAGRycy9kb3ducmV2LnhtbERPS2vCQBC+F/wPywi91Y2PFkldJQiCtxot6HHITpNg&#10;djZm12z677uC0Nt8fM9ZbQbTiJ46V1tWMJ0kIIgLq2suFXyfdm9LEM4ja2wsk4JfcrBZj15WmGob&#10;OKf+6EsRQ9ilqKDyvk2ldEVFBt3EtsSR+7GdQR9hV0rdYYjhppGzJPmQBmuODRW2tK2ouB7vRkG4&#10;5Ldbvjhn01OZLcPh/eswC71Sr+Mh+wThafD/4qd7r+P8xRwez8QL5Po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GK7FwgAAANwAAAAPAAAAAAAAAAAAAAAAAJgCAABkcnMvZG93&#10;bnJldi54bWxQSwUGAAAAAAQABAD1AAAAhwMAAAAA&#10;" path="m,c50,195,100,390,120,540v20,150,,120,,360c120,1140,120,1560,120,1980e" filled="f">
                                <v:path arrowok="t" o:connecttype="custom" o:connectlocs="0,0;103,540;103,900;103,1980" o:connectangles="0,0,0,0"/>
                              </v:shape>
                            </v:group>
                          </v:group>
                        </v:group>
                      </v:group>
                    </v:group>
                  </v:group>
                  <v:shape id="Text Box 107" o:spid="_x0000_s1173" type="#_x0000_t202" style="position:absolute;left:8771;top:5983;width:263;height:2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DYJyMIA&#10;AADcAAAADwAAAGRycy9kb3ducmV2LnhtbERPS4vCMBC+C/sfwix4kTVdEZGuUVwf4EEPdcXz0My2&#10;xWZSkmjrvzeC4G0+vufMFp2pxY2crywr+B4mIIhzqysuFJz+tl9TED4ga6wtk4I7eVjMP3ozTLVt&#10;OaPbMRQihrBPUUEZQpNK6fOSDPqhbYgj92+dwRChK6R22MZwU8tRkkykwYpjQ4kNrUrKL8erUTBZ&#10;u2ub8WqwPm32eGiK0fn3flaq/9ktf0AE6sJb/HLvdJw/HsPzmXiBnD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YNgnIwgAAANwAAAAPAAAAAAAAAAAAAAAAAJgCAABkcnMvZG93&#10;bnJldi54bWxQSwUGAAAAAAQABAD1AAAAhwMAAAAA&#10;" stroked="f">
                    <v:textbox inset="0,0,0,0">
                      <w:txbxContent>
                        <w:p w:rsidR="00874ACE" w:rsidRPr="009F2812" w:rsidRDefault="00874ACE" w:rsidP="009F2812">
                          <w:pPr>
                            <w:jc w:val="center"/>
                            <w:rPr>
                              <w:b/>
                            </w:rPr>
                          </w:pPr>
                          <w:r w:rsidRPr="009F2812">
                            <w:rPr>
                              <w:b/>
                            </w:rPr>
                            <w:t>+</w:t>
                          </w:r>
                        </w:p>
                      </w:txbxContent>
                    </v:textbox>
                  </v:shape>
                  <v:shape id="Text Box 108" o:spid="_x0000_s1174" type="#_x0000_t202" style="position:absolute;left:9371;top:5983;width:263;height:2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3qsU8MA&#10;AADcAAAADwAAAGRycy9kb3ducmV2LnhtbERPS2vCQBC+F/wPywi9FN00tCLRVaxpoYf2oBXPQ3ZM&#10;gtnZsLvm8e+7hYK3+fies94OphEdOV9bVvA8T0AQF1bXXCo4/XzMliB8QNbYWCYFI3nYbiYPa8y0&#10;7flA3TGUIoawz1BBFUKbSemLigz6uW2JI3exzmCI0JVSO+xjuGlkmiQLabDm2FBhS/uKiuvxZhQs&#10;cnfrD7x/yk/vX/jdlun5bTwr9TgddisQgYZwF/+7P3Wc//IKf8/EC+Tm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3qsU8MAAADcAAAADwAAAAAAAAAAAAAAAACYAgAAZHJzL2Rv&#10;d25yZXYueG1sUEsFBgAAAAAEAAQA9QAAAIgDAAAAAA==&#10;" stroked="f">
                    <v:textbox inset="0,0,0,0">
                      <w:txbxContent>
                        <w:p w:rsidR="00874ACE" w:rsidRPr="009F2812" w:rsidRDefault="00874ACE" w:rsidP="009F2812">
                          <w:pPr>
                            <w:jc w:val="center"/>
                            <w:rPr>
                              <w:b/>
                            </w:rPr>
                          </w:pPr>
                          <w:r w:rsidRPr="009F2812">
                            <w:rPr>
                              <w:b/>
                            </w:rPr>
                            <w:t>-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7490C90B" wp14:editId="717D977D">
                <wp:simplePos x="0" y="0"/>
                <wp:positionH relativeFrom="column">
                  <wp:posOffset>2986405</wp:posOffset>
                </wp:positionH>
                <wp:positionV relativeFrom="paragraph">
                  <wp:posOffset>9001125</wp:posOffset>
                </wp:positionV>
                <wp:extent cx="2514600" cy="1028700"/>
                <wp:effectExtent l="36195" t="4445" r="1905" b="0"/>
                <wp:wrapNone/>
                <wp:docPr id="86" name="Group 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14600" cy="1028700"/>
                          <a:chOff x="8520" y="567"/>
                          <a:chExt cx="2755" cy="1260"/>
                        </a:xfrm>
                      </wpg:grpSpPr>
                      <wps:wsp>
                        <wps:cNvPr id="87" name="Text Box 50"/>
                        <wps:cNvSpPr txBox="1">
                          <a:spLocks noChangeArrowheads="1"/>
                        </wps:cNvSpPr>
                        <wps:spPr bwMode="auto">
                          <a:xfrm>
                            <a:off x="8520" y="1329"/>
                            <a:ext cx="840" cy="40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74ACE" w:rsidRPr="004A2791" w:rsidRDefault="00874ACE" w:rsidP="009F2812">
                              <w:pPr>
                                <w:rPr>
                                  <w:b/>
                                  <w:sz w:val="20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88" name="Group 51"/>
                        <wpg:cNvGrpSpPr>
                          <a:grpSpLocks/>
                        </wpg:cNvGrpSpPr>
                        <wpg:grpSpPr bwMode="auto">
                          <a:xfrm>
                            <a:off x="8520" y="567"/>
                            <a:ext cx="2755" cy="1260"/>
                            <a:chOff x="7571" y="5080"/>
                            <a:chExt cx="2755" cy="1260"/>
                          </a:xfrm>
                        </wpg:grpSpPr>
                        <wps:wsp>
                          <wps:cNvPr id="89" name="Text Box 5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95" y="5137"/>
                              <a:ext cx="263" cy="21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874ACE" w:rsidRPr="009F2812" w:rsidRDefault="00874ACE" w:rsidP="009F2812">
                                <w:pPr>
                                  <w:jc w:val="center"/>
                                  <w:rPr>
                                    <w:b/>
                                    <w:sz w:val="16"/>
                                    <w:szCs w:val="16"/>
                                  </w:rPr>
                                </w:pPr>
                                <w:r w:rsidRPr="009F2812">
                                  <w:rPr>
                                    <w:b/>
                                    <w:sz w:val="16"/>
                                    <w:szCs w:val="16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g:grpSp>
                          <wpg:cNvPr id="90" name="Group 53"/>
                          <wpg:cNvGrpSpPr>
                            <a:grpSpLocks/>
                          </wpg:cNvGrpSpPr>
                          <wpg:grpSpPr bwMode="auto">
                            <a:xfrm>
                              <a:off x="7571" y="5080"/>
                              <a:ext cx="2755" cy="1260"/>
                              <a:chOff x="3174" y="10571"/>
                              <a:chExt cx="5040" cy="2880"/>
                            </a:xfrm>
                          </wpg:grpSpPr>
                          <wps:wsp>
                            <wps:cNvPr id="91" name="Text Box 5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734" y="10571"/>
                                <a:ext cx="480" cy="49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ffectLst/>
                              <a:extLst>
                                <a:ext uri="{91240B29-F687-4F45-9708-019B960494DF}">
                                  <a14:hiddenLine xmlns:a14="http://schemas.microsoft.com/office/drawing/2010/main" w="9525" algn="ctr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874ACE" w:rsidRPr="009F2812" w:rsidRDefault="00874ACE" w:rsidP="009F2812">
                                  <w:pPr>
                                    <w:jc w:val="center"/>
                                    <w:rPr>
                                      <w:b/>
                                      <w:sz w:val="16"/>
                                      <w:szCs w:val="16"/>
                                    </w:rPr>
                                  </w:pPr>
                                  <w:r w:rsidRPr="009F2812">
                                    <w:rPr>
                                      <w:b/>
                                      <w:sz w:val="16"/>
                                      <w:szCs w:val="16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g:grpSp>
                            <wpg:cNvPr id="92" name="Group 55"/>
                            <wpg:cNvGrpSpPr>
                              <a:grpSpLocks/>
                            </wpg:cNvGrpSpPr>
                            <wpg:grpSpPr bwMode="auto">
                              <a:xfrm>
                                <a:off x="3174" y="10961"/>
                                <a:ext cx="4639" cy="2490"/>
                                <a:chOff x="3174" y="10961"/>
                                <a:chExt cx="4639" cy="2490"/>
                              </a:xfrm>
                            </wpg:grpSpPr>
                            <wps:wsp>
                              <wps:cNvPr id="93" name="Text Box 5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793" y="12955"/>
                                  <a:ext cx="480" cy="49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ffectLst/>
                                <a:extLst>
                                  <a:ext uri="{91240B29-F687-4F45-9708-019B960494DF}">
                                    <a14:hiddenLine xmlns:a14="http://schemas.microsoft.com/office/drawing/2010/main" w="9525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874ACE" w:rsidRPr="009F2812" w:rsidRDefault="00874ACE" w:rsidP="009F2812">
                                    <w:pPr>
                                      <w:jc w:val="center"/>
                                      <w:rPr>
                                        <w:b/>
                                        <w:sz w:val="16"/>
                                        <w:szCs w:val="16"/>
                                      </w:rPr>
                                    </w:pPr>
                                    <w:r w:rsidRPr="009F2812">
                                      <w:rPr>
                                        <w:b/>
                                        <w:sz w:val="16"/>
                                        <w:szCs w:val="16"/>
                                      </w:rP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g:grpSp>
                              <wpg:cNvPr id="94" name="Group 5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174" y="10961"/>
                                  <a:ext cx="4639" cy="2490"/>
                                  <a:chOff x="3174" y="10961"/>
                                  <a:chExt cx="4639" cy="2490"/>
                                </a:xfrm>
                              </wpg:grpSpPr>
                              <wps:wsp>
                                <wps:cNvPr id="95" name="Text Box 5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078" y="12955"/>
                                    <a:ext cx="481" cy="496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ffectLst/>
                                  <a:extLst>
                                    <a:ext uri="{91240B29-F687-4F45-9708-019B960494DF}">
                                      <a14:hiddenLine xmlns:a14="http://schemas.microsoft.com/office/drawing/2010/main" w="9525" algn="ctr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874ACE" w:rsidRPr="009F2812" w:rsidRDefault="00874ACE" w:rsidP="009F2812">
                                      <w:pPr>
                                        <w:jc w:val="center"/>
                                        <w:rPr>
                                          <w:b/>
                                          <w:sz w:val="16"/>
                                          <w:szCs w:val="16"/>
                                        </w:rPr>
                                      </w:pPr>
                                      <w:r w:rsidRPr="009F2812">
                                        <w:rPr>
                                          <w:b/>
                                          <w:sz w:val="16"/>
                                          <w:szCs w:val="16"/>
                                        </w:rPr>
                                        <w:t>N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g:grpSp>
                                <wpg:cNvPr id="96" name="Group 59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174" y="10961"/>
                                    <a:ext cx="4639" cy="2229"/>
                                    <a:chOff x="3174" y="10751"/>
                                    <a:chExt cx="4639" cy="2229"/>
                                  </a:xfrm>
                                </wpg:grpSpPr>
                                <wps:wsp>
                                  <wps:cNvPr id="97" name="Oval 60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5318" y="12850"/>
                                      <a:ext cx="68" cy="94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 w="12700" algn="ctr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g:grpSp>
                                  <wpg:cNvPr id="98" name="Group 61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3174" y="10751"/>
                                      <a:ext cx="4639" cy="2229"/>
                                      <a:chOff x="3174" y="11073"/>
                                      <a:chExt cx="4639" cy="2229"/>
                                    </a:xfrm>
                                  </wpg:grpSpPr>
                                  <wps:wsp>
                                    <wps:cNvPr id="99" name="Line 62"/>
                                    <wps:cNvCnPr/>
                                    <wps:spPr bwMode="auto">
                                      <a:xfrm flipV="1">
                                        <a:off x="5258" y="13101"/>
                                        <a:ext cx="192" cy="201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270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808080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g:grpSp>
                                    <wpg:cNvPr id="100" name="Group 63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3174" y="11073"/>
                                        <a:ext cx="4639" cy="2134"/>
                                        <a:chOff x="3174" y="11073"/>
                                        <a:chExt cx="4639" cy="2134"/>
                                      </a:xfrm>
                                    </wpg:grpSpPr>
                                    <wps:wsp>
                                      <wps:cNvPr id="101" name="AutoShape 64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 rot="16200000">
                                          <a:off x="5527" y="10119"/>
                                          <a:ext cx="1309" cy="3262"/>
                                        </a:xfrm>
                                        <a:prstGeom prst="can">
                                          <a:avLst>
                                            <a:gd name="adj" fmla="val 30065"/>
                                          </a:avLst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ffectLst/>
                                        <a:extLs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>
                                                <a:outerShdw dist="35921" dir="2700000" algn="ctr" rotWithShape="0">
                                                  <a:srgbClr val="808080"/>
                                                </a:outerShdw>
                                              </a:effectLst>
                                            </a14:hiddenEffects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02" name="Arc 65"/>
                                      <wps:cNvSpPr>
                                        <a:spLocks/>
                                      </wps:cNvSpPr>
                                      <wps:spPr bwMode="auto">
                                        <a:xfrm rot="5224999">
                                          <a:off x="4841" y="11646"/>
                                          <a:ext cx="1335" cy="190"/>
                                        </a:xfrm>
                                        <a:custGeom>
                                          <a:avLst/>
                                          <a:gdLst>
                                            <a:gd name="G0" fmla="+- 21414 0 0"/>
                                            <a:gd name="G1" fmla="+- 21600 0 0"/>
                                            <a:gd name="G2" fmla="+- 21600 0 0"/>
                                            <a:gd name="T0" fmla="*/ 0 w 43013"/>
                                            <a:gd name="T1" fmla="*/ 18768 h 21600"/>
                                            <a:gd name="T2" fmla="*/ 43013 w 43013"/>
                                            <a:gd name="T3" fmla="*/ 21409 h 21600"/>
                                            <a:gd name="T4" fmla="*/ 21414 w 43013"/>
                                            <a:gd name="T5" fmla="*/ 21600 h 21600"/>
                                          </a:gdLst>
                                          <a:ahLst/>
                                          <a:cxnLst>
                                            <a:cxn ang="0">
                                              <a:pos x="T0" y="T1"/>
                                            </a:cxn>
                                            <a:cxn ang="0">
                                              <a:pos x="T2" y="T3"/>
                                            </a:cxn>
                                            <a:cxn ang="0">
                                              <a:pos x="T4" y="T5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43013" h="21600" fill="none" extrusionOk="0">
                                              <a:moveTo>
                                                <a:pt x="0" y="18768"/>
                                              </a:moveTo>
                                              <a:cubicBezTo>
                                                <a:pt x="1420" y="8026"/>
                                                <a:pt x="10579" y="-1"/>
                                                <a:pt x="21414" y="0"/>
                                              </a:cubicBezTo>
                                              <a:cubicBezTo>
                                                <a:pt x="33268" y="0"/>
                                                <a:pt x="42908" y="9554"/>
                                                <a:pt x="43013" y="21408"/>
                                              </a:cubicBezTo>
                                            </a:path>
                                            <a:path w="43013" h="21600" stroke="0" extrusionOk="0">
                                              <a:moveTo>
                                                <a:pt x="0" y="18768"/>
                                              </a:moveTo>
                                              <a:cubicBezTo>
                                                <a:pt x="1420" y="8026"/>
                                                <a:pt x="10579" y="-1"/>
                                                <a:pt x="21414" y="0"/>
                                              </a:cubicBezTo>
                                              <a:cubicBezTo>
                                                <a:pt x="33268" y="0"/>
                                                <a:pt x="42908" y="9554"/>
                                                <a:pt x="43013" y="21408"/>
                                              </a:cubicBezTo>
                                              <a:lnTo>
                                                <a:pt x="21414" y="21600"/>
                                              </a:lnTo>
                                              <a:close/>
                                            </a:path>
                                          </a:pathLst>
                                        </a:cu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ffectLst/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>
                                                <a:outerShdw dist="35921" dir="2700000" algn="ctr" rotWithShape="0">
                                                  <a:srgbClr val="808080"/>
                                                </a:outerShdw>
                                              </a:effectLst>
                                            </a14:hiddenEffects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03" name="Arc 66"/>
                                      <wps:cNvSpPr>
                                        <a:spLocks/>
                                      </wps:cNvSpPr>
                                      <wps:spPr bwMode="auto">
                                        <a:xfrm rot="5224999">
                                          <a:off x="5129" y="11653"/>
                                          <a:ext cx="1335" cy="190"/>
                                        </a:xfrm>
                                        <a:custGeom>
                                          <a:avLst/>
                                          <a:gdLst>
                                            <a:gd name="G0" fmla="+- 21414 0 0"/>
                                            <a:gd name="G1" fmla="+- 21600 0 0"/>
                                            <a:gd name="G2" fmla="+- 21600 0 0"/>
                                            <a:gd name="T0" fmla="*/ 0 w 43013"/>
                                            <a:gd name="T1" fmla="*/ 18768 h 21600"/>
                                            <a:gd name="T2" fmla="*/ 43013 w 43013"/>
                                            <a:gd name="T3" fmla="*/ 21409 h 21600"/>
                                            <a:gd name="T4" fmla="*/ 21414 w 43013"/>
                                            <a:gd name="T5" fmla="*/ 21600 h 21600"/>
                                          </a:gdLst>
                                          <a:ahLst/>
                                          <a:cxnLst>
                                            <a:cxn ang="0">
                                              <a:pos x="T0" y="T1"/>
                                            </a:cxn>
                                            <a:cxn ang="0">
                                              <a:pos x="T2" y="T3"/>
                                            </a:cxn>
                                            <a:cxn ang="0">
                                              <a:pos x="T4" y="T5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43013" h="21600" fill="none" extrusionOk="0">
                                              <a:moveTo>
                                                <a:pt x="0" y="18768"/>
                                              </a:moveTo>
                                              <a:cubicBezTo>
                                                <a:pt x="1420" y="8026"/>
                                                <a:pt x="10579" y="-1"/>
                                                <a:pt x="21414" y="0"/>
                                              </a:cubicBezTo>
                                              <a:cubicBezTo>
                                                <a:pt x="33268" y="0"/>
                                                <a:pt x="42908" y="9554"/>
                                                <a:pt x="43013" y="21408"/>
                                              </a:cubicBezTo>
                                            </a:path>
                                            <a:path w="43013" h="21600" stroke="0" extrusionOk="0">
                                              <a:moveTo>
                                                <a:pt x="0" y="18768"/>
                                              </a:moveTo>
                                              <a:cubicBezTo>
                                                <a:pt x="1420" y="8026"/>
                                                <a:pt x="10579" y="-1"/>
                                                <a:pt x="21414" y="0"/>
                                              </a:cubicBezTo>
                                              <a:cubicBezTo>
                                                <a:pt x="33268" y="0"/>
                                                <a:pt x="42908" y="9554"/>
                                                <a:pt x="43013" y="21408"/>
                                              </a:cubicBezTo>
                                              <a:lnTo>
                                                <a:pt x="21414" y="21600"/>
                                              </a:lnTo>
                                              <a:close/>
                                            </a:path>
                                          </a:pathLst>
                                        </a:cu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ffectLst/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>
                                                <a:outerShdw dist="35921" dir="2700000" algn="ctr" rotWithShape="0">
                                                  <a:srgbClr val="808080"/>
                                                </a:outerShdw>
                                              </a:effectLst>
                                            </a14:hiddenEffects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04" name="Arc 67"/>
                                      <wps:cNvSpPr>
                                        <a:spLocks/>
                                      </wps:cNvSpPr>
                                      <wps:spPr bwMode="auto">
                                        <a:xfrm rot="5224999">
                                          <a:off x="5417" y="11653"/>
                                          <a:ext cx="1335" cy="190"/>
                                        </a:xfrm>
                                        <a:custGeom>
                                          <a:avLst/>
                                          <a:gdLst>
                                            <a:gd name="G0" fmla="+- 21414 0 0"/>
                                            <a:gd name="G1" fmla="+- 21600 0 0"/>
                                            <a:gd name="G2" fmla="+- 21600 0 0"/>
                                            <a:gd name="T0" fmla="*/ 0 w 43013"/>
                                            <a:gd name="T1" fmla="*/ 18768 h 21600"/>
                                            <a:gd name="T2" fmla="*/ 43013 w 43013"/>
                                            <a:gd name="T3" fmla="*/ 21409 h 21600"/>
                                            <a:gd name="T4" fmla="*/ 21414 w 43013"/>
                                            <a:gd name="T5" fmla="*/ 21600 h 21600"/>
                                          </a:gdLst>
                                          <a:ahLst/>
                                          <a:cxnLst>
                                            <a:cxn ang="0">
                                              <a:pos x="T0" y="T1"/>
                                            </a:cxn>
                                            <a:cxn ang="0">
                                              <a:pos x="T2" y="T3"/>
                                            </a:cxn>
                                            <a:cxn ang="0">
                                              <a:pos x="T4" y="T5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43013" h="21600" fill="none" extrusionOk="0">
                                              <a:moveTo>
                                                <a:pt x="0" y="18768"/>
                                              </a:moveTo>
                                              <a:cubicBezTo>
                                                <a:pt x="1420" y="8026"/>
                                                <a:pt x="10579" y="-1"/>
                                                <a:pt x="21414" y="0"/>
                                              </a:cubicBezTo>
                                              <a:cubicBezTo>
                                                <a:pt x="33268" y="0"/>
                                                <a:pt x="42908" y="9554"/>
                                                <a:pt x="43013" y="21408"/>
                                              </a:cubicBezTo>
                                            </a:path>
                                            <a:path w="43013" h="21600" stroke="0" extrusionOk="0">
                                              <a:moveTo>
                                                <a:pt x="0" y="18768"/>
                                              </a:moveTo>
                                              <a:cubicBezTo>
                                                <a:pt x="1420" y="8026"/>
                                                <a:pt x="10579" y="-1"/>
                                                <a:pt x="21414" y="0"/>
                                              </a:cubicBezTo>
                                              <a:cubicBezTo>
                                                <a:pt x="33268" y="0"/>
                                                <a:pt x="42908" y="9554"/>
                                                <a:pt x="43013" y="21408"/>
                                              </a:cubicBezTo>
                                              <a:lnTo>
                                                <a:pt x="21414" y="21600"/>
                                              </a:lnTo>
                                              <a:close/>
                                            </a:path>
                                          </a:pathLst>
                                        </a:cu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ffectLst/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>
                                                <a:outerShdw dist="35921" dir="2700000" algn="ctr" rotWithShape="0">
                                                  <a:srgbClr val="808080"/>
                                                </a:outerShdw>
                                              </a:effectLst>
                                            </a14:hiddenEffects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05" name="Arc 68"/>
                                      <wps:cNvSpPr>
                                        <a:spLocks/>
                                      </wps:cNvSpPr>
                                      <wps:spPr bwMode="auto">
                                        <a:xfrm rot="5224999">
                                          <a:off x="5705" y="11653"/>
                                          <a:ext cx="1335" cy="190"/>
                                        </a:xfrm>
                                        <a:custGeom>
                                          <a:avLst/>
                                          <a:gdLst>
                                            <a:gd name="G0" fmla="+- 21414 0 0"/>
                                            <a:gd name="G1" fmla="+- 21600 0 0"/>
                                            <a:gd name="G2" fmla="+- 21600 0 0"/>
                                            <a:gd name="T0" fmla="*/ 0 w 43013"/>
                                            <a:gd name="T1" fmla="*/ 18768 h 21600"/>
                                            <a:gd name="T2" fmla="*/ 43013 w 43013"/>
                                            <a:gd name="T3" fmla="*/ 21409 h 21600"/>
                                            <a:gd name="T4" fmla="*/ 21414 w 43013"/>
                                            <a:gd name="T5" fmla="*/ 21600 h 21600"/>
                                          </a:gdLst>
                                          <a:ahLst/>
                                          <a:cxnLst>
                                            <a:cxn ang="0">
                                              <a:pos x="T0" y="T1"/>
                                            </a:cxn>
                                            <a:cxn ang="0">
                                              <a:pos x="T2" y="T3"/>
                                            </a:cxn>
                                            <a:cxn ang="0">
                                              <a:pos x="T4" y="T5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43013" h="21600" fill="none" extrusionOk="0">
                                              <a:moveTo>
                                                <a:pt x="0" y="18768"/>
                                              </a:moveTo>
                                              <a:cubicBezTo>
                                                <a:pt x="1420" y="8026"/>
                                                <a:pt x="10579" y="-1"/>
                                                <a:pt x="21414" y="0"/>
                                              </a:cubicBezTo>
                                              <a:cubicBezTo>
                                                <a:pt x="33268" y="0"/>
                                                <a:pt x="42908" y="9554"/>
                                                <a:pt x="43013" y="21408"/>
                                              </a:cubicBezTo>
                                            </a:path>
                                            <a:path w="43013" h="21600" stroke="0" extrusionOk="0">
                                              <a:moveTo>
                                                <a:pt x="0" y="18768"/>
                                              </a:moveTo>
                                              <a:cubicBezTo>
                                                <a:pt x="1420" y="8026"/>
                                                <a:pt x="10579" y="-1"/>
                                                <a:pt x="21414" y="0"/>
                                              </a:cubicBezTo>
                                              <a:cubicBezTo>
                                                <a:pt x="33268" y="0"/>
                                                <a:pt x="42908" y="9554"/>
                                                <a:pt x="43013" y="21408"/>
                                              </a:cubicBezTo>
                                              <a:lnTo>
                                                <a:pt x="21414" y="21600"/>
                                              </a:lnTo>
                                              <a:close/>
                                            </a:path>
                                          </a:pathLst>
                                        </a:cu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ffectLst/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>
                                                <a:outerShdw dist="35921" dir="2700000" algn="ctr" rotWithShape="0">
                                                  <a:srgbClr val="808080"/>
                                                </a:outerShdw>
                                              </a:effectLst>
                                            </a14:hiddenEffects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06" name="Arc 69"/>
                                      <wps:cNvSpPr>
                                        <a:spLocks/>
                                      </wps:cNvSpPr>
                                      <wps:spPr bwMode="auto">
                                        <a:xfrm rot="5224999">
                                          <a:off x="5993" y="11653"/>
                                          <a:ext cx="1335" cy="189"/>
                                        </a:xfrm>
                                        <a:custGeom>
                                          <a:avLst/>
                                          <a:gdLst>
                                            <a:gd name="G0" fmla="+- 21414 0 0"/>
                                            <a:gd name="G1" fmla="+- 21600 0 0"/>
                                            <a:gd name="G2" fmla="+- 21600 0 0"/>
                                            <a:gd name="T0" fmla="*/ 0 w 43013"/>
                                            <a:gd name="T1" fmla="*/ 18768 h 21600"/>
                                            <a:gd name="T2" fmla="*/ 43013 w 43013"/>
                                            <a:gd name="T3" fmla="*/ 21409 h 21600"/>
                                            <a:gd name="T4" fmla="*/ 21414 w 43013"/>
                                            <a:gd name="T5" fmla="*/ 21600 h 21600"/>
                                          </a:gdLst>
                                          <a:ahLst/>
                                          <a:cxnLst>
                                            <a:cxn ang="0">
                                              <a:pos x="T0" y="T1"/>
                                            </a:cxn>
                                            <a:cxn ang="0">
                                              <a:pos x="T2" y="T3"/>
                                            </a:cxn>
                                            <a:cxn ang="0">
                                              <a:pos x="T4" y="T5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43013" h="21600" fill="none" extrusionOk="0">
                                              <a:moveTo>
                                                <a:pt x="0" y="18768"/>
                                              </a:moveTo>
                                              <a:cubicBezTo>
                                                <a:pt x="1420" y="8026"/>
                                                <a:pt x="10579" y="-1"/>
                                                <a:pt x="21414" y="0"/>
                                              </a:cubicBezTo>
                                              <a:cubicBezTo>
                                                <a:pt x="33268" y="0"/>
                                                <a:pt x="42908" y="9554"/>
                                                <a:pt x="43013" y="21408"/>
                                              </a:cubicBezTo>
                                            </a:path>
                                            <a:path w="43013" h="21600" stroke="0" extrusionOk="0">
                                              <a:moveTo>
                                                <a:pt x="0" y="18768"/>
                                              </a:moveTo>
                                              <a:cubicBezTo>
                                                <a:pt x="1420" y="8026"/>
                                                <a:pt x="10579" y="-1"/>
                                                <a:pt x="21414" y="0"/>
                                              </a:cubicBezTo>
                                              <a:cubicBezTo>
                                                <a:pt x="33268" y="0"/>
                                                <a:pt x="42908" y="9554"/>
                                                <a:pt x="43013" y="21408"/>
                                              </a:cubicBezTo>
                                              <a:lnTo>
                                                <a:pt x="21414" y="21600"/>
                                              </a:lnTo>
                                              <a:close/>
                                            </a:path>
                                          </a:pathLst>
                                        </a:cu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ffectLst/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>
                                                <a:outerShdw dist="35921" dir="2700000" algn="ctr" rotWithShape="0">
                                                  <a:srgbClr val="808080"/>
                                                </a:outerShdw>
                                              </a:effectLst>
                                            </a14:hiddenEffects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07" name="Line 70"/>
                                      <wps:cNvCnPr/>
                                      <wps:spPr bwMode="auto">
                                        <a:xfrm>
                                          <a:off x="5354" y="12403"/>
                                          <a:ext cx="0" cy="804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ffectLst/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>
                                                <a:outerShdw dist="35921" dir="2700000" algn="ctr" rotWithShape="0">
                                                  <a:srgbClr val="808080"/>
                                                </a:outerShdw>
                                              </a:effectLst>
                                            </a14:hiddenEffects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g:grpSp>
                                      <wpg:cNvPr id="108" name="Group 71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6897" y="13000"/>
                                          <a:ext cx="192" cy="201"/>
                                          <a:chOff x="5814" y="12970"/>
                                          <a:chExt cx="192" cy="201"/>
                                        </a:xfrm>
                                      </wpg:grpSpPr>
                                      <wps:wsp>
                                        <wps:cNvPr id="109" name="Oval 72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5874" y="13034"/>
                                            <a:ext cx="68" cy="94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rgbClr val="000000"/>
                                          </a:solidFill>
                                          <a:ln w="12700" algn="ctr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ffectLst/>
                                          <a:extLs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808080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110" name="Line 73"/>
                                        <wps:cNvCnPr/>
                                        <wps:spPr bwMode="auto">
                                          <a:xfrm flipV="1">
                                            <a:off x="5814" y="12970"/>
                                            <a:ext cx="192" cy="201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808080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</wpg:grpSp>
                                    <wps:wsp>
                                      <wps:cNvPr id="111" name="AutoShape 74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 rot="27000000">
                                          <a:off x="3967" y="11417"/>
                                          <a:ext cx="363" cy="650"/>
                                        </a:xfrm>
                                        <a:prstGeom prst="triangle">
                                          <a:avLst>
                                            <a:gd name="adj" fmla="val 50000"/>
                                          </a:avLst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9525" algn="ctr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  <a:effectLst/>
                                        <a:extLs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>
                                                <a:outerShdw dist="35921" dir="2700000" algn="ctr" rotWithShape="0">
                                                  <a:srgbClr val="808080"/>
                                                </a:outerShdw>
                                              </a:effectLst>
                                            </a14:hiddenEffects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12" name="AutoShape 75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 rot="16200000">
                                          <a:off x="3317" y="11417"/>
                                          <a:ext cx="363" cy="649"/>
                                        </a:xfrm>
                                        <a:prstGeom prst="triangle">
                                          <a:avLst>
                                            <a:gd name="adj" fmla="val 50000"/>
                                          </a:avLst>
                                        </a:prstGeom>
                                        <a:noFill/>
                                        <a:ln w="9525" algn="ctr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  <a:effectLst/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000000"/>
                                              </a:solidFill>
                                            </a14:hiddenFill>
                                          </a:ex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>
                                                <a:outerShdw dist="35921" dir="2700000" algn="ctr" rotWithShape="0">
                                                  <a:srgbClr val="808080"/>
                                                </a:outerShdw>
                                              </a:effectLst>
                                            </a14:hiddenEffects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13" name="Freeform 76"/>
                                      <wps:cNvSpPr>
                                        <a:spLocks/>
                                      </wps:cNvSpPr>
                                      <wps:spPr bwMode="auto">
                                        <a:xfrm>
                                          <a:off x="6894" y="11111"/>
                                          <a:ext cx="120" cy="1980"/>
                                        </a:xfrm>
                                        <a:custGeom>
                                          <a:avLst/>
                                          <a:gdLst>
                                            <a:gd name="T0" fmla="*/ 0 w 140"/>
                                            <a:gd name="T1" fmla="*/ 0 h 1980"/>
                                            <a:gd name="T2" fmla="*/ 120 w 140"/>
                                            <a:gd name="T3" fmla="*/ 540 h 1980"/>
                                            <a:gd name="T4" fmla="*/ 120 w 140"/>
                                            <a:gd name="T5" fmla="*/ 900 h 1980"/>
                                            <a:gd name="T6" fmla="*/ 120 w 140"/>
                                            <a:gd name="T7" fmla="*/ 1980 h 1980"/>
                                          </a:gdLst>
                                          <a:ahLst/>
                                          <a:cxnLst>
                                            <a:cxn ang="0">
                                              <a:pos x="T0" y="T1"/>
                                            </a:cxn>
                                            <a:cxn ang="0">
                                              <a:pos x="T2" y="T3"/>
                                            </a:cxn>
                                            <a:cxn ang="0">
                                              <a:pos x="T4" y="T5"/>
                                            </a:cxn>
                                            <a:cxn ang="0">
                                              <a:pos x="T6" y="T7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140" h="1980">
                                              <a:moveTo>
                                                <a:pt x="0" y="0"/>
                                              </a:moveTo>
                                              <a:cubicBezTo>
                                                <a:pt x="50" y="195"/>
                                                <a:pt x="100" y="390"/>
                                                <a:pt x="120" y="540"/>
                                              </a:cubicBezTo>
                                              <a:cubicBezTo>
                                                <a:pt x="140" y="690"/>
                                                <a:pt x="120" y="660"/>
                                                <a:pt x="120" y="900"/>
                                              </a:cubicBezTo>
                                              <a:cubicBezTo>
                                                <a:pt x="120" y="1140"/>
                                                <a:pt x="120" y="1560"/>
                                                <a:pt x="120" y="1980"/>
                                              </a:cubicBezTo>
                                            </a:path>
                                          </a:pathLst>
                                        </a:custGeom>
                                        <a:noFill/>
                                        <a:ln w="9525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round/>
                                          <a:headEnd/>
                                          <a:tailEnd/>
                                        </a:ln>
                                        <a:effectLst/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>
                                                <a:outerShdw dist="35921" dir="2700000" algn="ctr" rotWithShape="0">
                                                  <a:srgbClr val="808080"/>
                                                </a:outerShdw>
                                              </a:effectLst>
                                            </a14:hiddenEffects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</wpg:grpSp>
                              </wpg:grpSp>
                            </wpg:grpSp>
                          </wpg:grpSp>
                        </wpg:grpSp>
                        <wps:wsp>
                          <wps:cNvPr id="114" name="Text Box 7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771" y="5983"/>
                              <a:ext cx="263" cy="21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874ACE" w:rsidRPr="009F2812" w:rsidRDefault="00874ACE" w:rsidP="009F2812">
                                <w:pPr>
                                  <w:jc w:val="center"/>
                                  <w:rPr>
                                    <w:b/>
                                  </w:rPr>
                                </w:pPr>
                                <w:r w:rsidRPr="009F2812">
                                  <w:rPr>
                                    <w:b/>
                                  </w:rPr>
                                  <w:t>+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15" name="Text Box 7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371" y="5983"/>
                              <a:ext cx="263" cy="21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874ACE" w:rsidRPr="009F2812" w:rsidRDefault="00874ACE" w:rsidP="009F2812">
                                <w:pPr>
                                  <w:jc w:val="center"/>
                                  <w:rPr>
                                    <w:b/>
                                  </w:rPr>
                                </w:pPr>
                                <w:r w:rsidRPr="009F2812">
                                  <w:rPr>
                                    <w:b/>
                                  </w:rPr>
                                  <w:t>-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6" o:spid="_x0000_s1175" style="position:absolute;left:0;text-align:left;margin-left:235.15pt;margin-top:708.75pt;width:198pt;height:81pt;z-index:251665408" coordorigin="8520,567" coordsize="2755,12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">
                <v:shape id="Text Box 50" o:spid="_x0000_s1176" type="#_x0000_t202" style="position:absolute;left:8520;top:1329;width:840;height: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oL2jsMA&#10;AADbAAAADwAAAGRycy9kb3ducmV2LnhtbESP0WrCQBRE3wX/YbmFvohulJrY1FW00JJXNR9wzV6T&#10;0OzdkF1N8vfdQsHHYWbOMNv9YBrxoM7VlhUsFxEI4sLqmksF+eVrvgHhPLLGxjIpGMnBfjedbDHV&#10;tucTPc6+FAHCLkUFlfdtKqUrKjLoFrYlDt7NdgZ9kF0pdYd9gJtGrqIolgZrDgsVtvRZUfFzvhsF&#10;t6yfrd/767fPk9NbfMQ6udpRqdeX4fABwtPgn+H/dqYVbBL4+xJ+gNz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oL2jsMAAADbAAAADwAAAAAAAAAAAAAAAACYAgAAZHJzL2Rv&#10;d25yZXYueG1sUEsFBgAAAAAEAAQA9QAAAIgDAAAAAA==&#10;" stroked="f">
                  <v:textbox>
                    <w:txbxContent>
                      <w:p w:rsidR="00874ACE" w:rsidRPr="004A2791" w:rsidRDefault="00874ACE" w:rsidP="009F2812">
                        <w:pPr>
                          <w:rPr>
                            <w:b/>
                            <w:sz w:val="20"/>
                          </w:rPr>
                        </w:pPr>
                      </w:p>
                    </w:txbxContent>
                  </v:textbox>
                </v:shape>
                <v:group id="Group 51" o:spid="_x0000_s1177" style="position:absolute;left:8520;top:567;width:2755;height:1260" coordorigin="7571,5080" coordsize="2755,12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tBW5vCAAAA2wAAAA8A&#10;AAAAAAAAAAAAAAAAqgIAAGRycy9kb3ducmV2LnhtbFBLBQYAAAAABAAEAPoAAACZAwAAAAA=&#10;">
                  <v:shape id="Text Box 52" o:spid="_x0000_s1178" type="#_x0000_t202" style="position:absolute;left:8095;top:5137;width:263;height:2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BLoRMUA&#10;AADbAAAADwAAAGRycy9kb3ducmV2LnhtbESPzWrDMBCE74W8g9hALyWRk4NJnCihiVvooT3kh5wX&#10;a2ObWisjybH99lWh0OMwM98w2/1gGvEg52vLChbzBARxYXXNpYLr5X22AuEDssbGMikYycN+N3na&#10;YqZtzyd6nEMpIoR9hgqqENpMSl9UZNDPbUscvbt1BkOUrpTaYR/hppHLJEmlwZrjQoUtHSsqvs+d&#10;UZDmrutPfHzJr2+f+NWWy9thvCn1PB1eNyACDeE//Nf+0ApWa/j9En+A3P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EuhExQAAANsAAAAPAAAAAAAAAAAAAAAAAJgCAABkcnMv&#10;ZG93bnJldi54bWxQSwUGAAAAAAQABAD1AAAAigMAAAAA&#10;" stroked="f">
                    <v:textbox inset="0,0,0,0">
                      <w:txbxContent>
                        <w:p w:rsidR="00874ACE" w:rsidRPr="009F2812" w:rsidRDefault="00874ACE" w:rsidP="009F2812">
                          <w:pPr>
                            <w:jc w:val="center"/>
                            <w:rPr>
                              <w:b/>
                              <w:sz w:val="16"/>
                              <w:szCs w:val="16"/>
                            </w:rPr>
                          </w:pPr>
                          <w:r w:rsidRPr="009F2812">
                            <w:rPr>
                              <w:b/>
                              <w:sz w:val="16"/>
                              <w:szCs w:val="16"/>
                            </w:rPr>
                            <w:t>A</w:t>
                          </w:r>
                        </w:p>
                      </w:txbxContent>
                    </v:textbox>
                  </v:shape>
                  <v:group id="Group 53" o:spid="_x0000_s1179" style="position:absolute;left:7571;top:5080;width:2755;height:1260" coordorigin="3174,10571" coordsize="5040,28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O7BQMMAAADbAAAADwAAAGRycy9kb3ducmV2LnhtbERPy2rCQBTdC/2H4Ra6&#10;M5O0KG10FAlt6UIEk0Jxd8lck2DmTshM8/h7Z1Ho8nDe2/1kWjFQ7xrLCpIoBkFcWt1wpeC7+Fi+&#10;gnAeWWNrmRTM5GC/e1hsMdV25DMNua9ECGGXooLa+y6V0pU1GXSR7YgDd7W9QR9gX0nd4xjCTSuf&#10;43gtDTYcGmrsKKupvOW/RsHniOPhJXkfjrdrNl+K1ennmJBST4/TYQPC0+T/xX/uL63gLawP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A7sFAwwAAANsAAAAP&#10;AAAAAAAAAAAAAAAAAKoCAABkcnMvZG93bnJldi54bWxQSwUGAAAAAAQABAD6AAAAmgMAAAAA&#10;">
                    <v:shape id="Text Box 54" o:spid="_x0000_s1180" type="#_x0000_t202" style="position:absolute;left:7734;top:10571;width:480;height:4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71yn8QA&#10;AADbAAAADwAAAGRycy9kb3ducmV2LnhtbESPT2sCMRTE74V+h/AKXkrNugfRrVGsVuihHrTi+bF5&#10;3V3cvCxJ9t+3bwqCx2FmfsOsNoOpRUfOV5YVzKYJCOLc6ooLBZefw9sChA/IGmvLpGAkD5v189MK&#10;M217PlF3DoWIEPYZKihDaDIpfV6SQT+1DXH0fq0zGKJ0hdQO+wg3tUyTZC4NVhwXSmxoV1J+O7dG&#10;wXzv2v7Eu9f95fMbj02RXj/Gq1KTl2H7DiLQEB7he/tLK1jO4P9L/AFy/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u9cp/EAAAA2wAAAA8AAAAAAAAAAAAAAAAAmAIAAGRycy9k&#10;b3ducmV2LnhtbFBLBQYAAAAABAAEAPUAAACJAwAAAAA=&#10;" stroked="f">
                      <v:textbox inset="0,0,0,0">
                        <w:txbxContent>
                          <w:p w:rsidR="00874ACE" w:rsidRPr="009F2812" w:rsidRDefault="00874ACE" w:rsidP="009F2812">
                            <w:pPr>
                              <w:jc w:val="center"/>
                              <w:rPr>
                                <w:b/>
                                <w:sz w:val="16"/>
                                <w:szCs w:val="16"/>
                              </w:rPr>
                            </w:pPr>
                            <w:r w:rsidRPr="009F2812">
                              <w:rPr>
                                <w:b/>
                                <w:sz w:val="16"/>
                                <w:szCs w:val="16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group id="Group 55" o:spid="_x0000_s1181" style="position:absolute;left:3174;top:10961;width:4639;height:2490" coordorigin="3174,10961" coordsize="4639,24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3D6rMQAAADb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dM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3D6rMQAAADbAAAA&#10;DwAAAAAAAAAAAAAAAACqAgAAZHJzL2Rvd25yZXYueG1sUEsFBgAAAAAEAAQA+gAAAJsDAAAAAA==&#10;">
                      <v:shape id="Text Box 56" o:spid="_x0000_s1182" type="#_x0000_t202" style="position:absolute;left:4793;top:12955;width:480;height:4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CNJc8UA&#10;AADbAAAADwAAAGRycy9kb3ducmV2LnhtbESPT2vCQBTE7wW/w/KEXopumoLU6CrWtNBDPWjF8yP7&#10;TILZt2F3zZ9v3y0Uehxm5jfMejuYRnTkfG1ZwfM8AUFcWF1zqeD8/TF7BeEDssbGMikYycN2M3lY&#10;Y6Ztz0fqTqEUEcI+QwVVCG0mpS8qMujntiWO3tU6gyFKV0rtsI9w08g0SRbSYM1xocKW9hUVt9Pd&#10;KFjk7t4fef+Un9+/8NCW6eVtvCj1OB12KxCBhvAf/mt/agXLF/j9En+A3P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EI0lzxQAAANsAAAAPAAAAAAAAAAAAAAAAAJgCAABkcnMv&#10;ZG93bnJldi54bWxQSwUGAAAAAAQABAD1AAAAigMAAAAA&#10;" stroked="f">
                        <v:textbox inset="0,0,0,0">
                          <w:txbxContent>
                            <w:p w:rsidR="00874ACE" w:rsidRPr="009F2812" w:rsidRDefault="00874ACE" w:rsidP="009F2812">
                              <w:pPr>
                                <w:jc w:val="center"/>
                                <w:rPr>
                                  <w:b/>
                                  <w:sz w:val="16"/>
                                  <w:szCs w:val="16"/>
                                </w:rPr>
                              </w:pPr>
                              <w:r w:rsidRPr="009F2812">
                                <w:rPr>
                                  <w:b/>
                                  <w:sz w:val="16"/>
                                  <w:szCs w:val="16"/>
                                </w:rPr>
                                <w:t>M</w:t>
                              </w:r>
                            </w:p>
                          </w:txbxContent>
                        </v:textbox>
                      </v:shape>
                      <v:group id="Group 57" o:spid="_x0000_s1183" style="position:absolute;left:3174;top:10961;width:4639;height:2490" coordorigin="3174,10961" coordsize="4639,24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9XHQ8YAAADbAAAADwAAAGRycy9kb3ducmV2LnhtbESPW2vCQBSE3wv+h+UI&#10;faub2FY0ZhURW/ogghcQ3w7Zkwtmz4bsNon/vlso9HGYmW+YdD2YWnTUusqygngSgSDOrK64UHA5&#10;f7zMQTiPrLG2TAoe5GC9Gj2lmGjb85G6ky9EgLBLUEHpfZNI6bKSDLqJbYiDl9vWoA+yLaRusQ9w&#10;U8tpFM2kwYrDQokNbUvK7qdvo+Czx37zGu+6/T3fPm7n98N1H5NSz+NhswThafD/4b/2l1aweIP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/1cdDxgAAANsA&#10;AAAPAAAAAAAAAAAAAAAAAKoCAABkcnMvZG93bnJldi54bWxQSwUGAAAAAAQABAD6AAAAnQMAAAAA&#10;">
                        <v:shape id="Text Box 58" o:spid="_x0000_s1184" type="#_x0000_t202" style="position:absolute;left:7078;top:12955;width:481;height:4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IZ0nMUA&#10;AADbAAAADwAAAGRycy9kb3ducmV2LnhtbESPT2vCQBTE7wW/w/KEXopuGqjU6CrWtNBDPWjF8yP7&#10;TILZt2F3zZ9v3y0Uehxm5jfMejuYRnTkfG1ZwfM8AUFcWF1zqeD8/TF7BeEDssbGMikYycN2M3lY&#10;Y6Ztz0fqTqEUEcI+QwVVCG0mpS8qMujntiWO3tU6gyFKV0rtsI9w08g0SRbSYM1xocKW9hUVt9Pd&#10;KFjk7t4fef+Un9+/8NCW6eVtvCj1OB12KxCBhvAf/mt/agXLF/j9En+A3P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khnScxQAAANsAAAAPAAAAAAAAAAAAAAAAAJgCAABkcnMv&#10;ZG93bnJldi54bWxQSwUGAAAAAAQABAD1AAAAigMAAAAA&#10;" stroked="f">
                          <v:textbox inset="0,0,0,0">
                            <w:txbxContent>
                              <w:p w:rsidR="00874ACE" w:rsidRPr="009F2812" w:rsidRDefault="00874ACE" w:rsidP="009F2812">
                                <w:pPr>
                                  <w:jc w:val="center"/>
                                  <w:rPr>
                                    <w:b/>
                                    <w:sz w:val="16"/>
                                    <w:szCs w:val="16"/>
                                  </w:rPr>
                                </w:pPr>
                                <w:r w:rsidRPr="009F2812">
                                  <w:rPr>
                                    <w:b/>
                                    <w:sz w:val="16"/>
                                    <w:szCs w:val="16"/>
                                  </w:rPr>
                                  <w:t>N</w:t>
                                </w:r>
                              </w:p>
                            </w:txbxContent>
                          </v:textbox>
                        </v:shape>
                        <v:group id="Group 59" o:spid="_x0000_s1185" style="position:absolute;left:3174;top:10961;width:4639;height:2229" coordorigin="3174,10751" coordsize="4639,22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Ev8r8UAAADbAAAADwAAAGRycy9kb3ducmV2LnhtbESPT2vCQBTE74V+h+UV&#10;ejObtCg1ZhWRtvQQBLUg3h7ZZxLMvg3Zbf58e7dQ6HGYmd8w2WY0jeipc7VlBUkUgyAurK65VPB9&#10;+pi9gXAeWWNjmRRM5GCzfnzIMNV24AP1R1+KAGGXooLK+zaV0hUVGXSRbYmDd7WdQR9kV0rd4RDg&#10;ppEvcbyQBmsOCxW2tKuouB1/jILPAYfta/Le57frbrqc5vtznpBSz0/jdgXC0+j/w3/tL61guYD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BL/K/FAAAA2wAA&#10;AA8AAAAAAAAAAAAAAAAAqgIAAGRycy9kb3ducmV2LnhtbFBLBQYAAAAABAAEAPoAAACcAwAAAAA=&#10;">
                          <v:oval id="Oval 60" o:spid="_x0000_s1186" style="position:absolute;left:5318;top:12850;width:68;height: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dV/BMYA&#10;AADbAAAADwAAAGRycy9kb3ducmV2LnhtbESPS2/CMBCE70j9D9ZW4gZOH6IhYFBfiIc4BOih3Fbx&#10;kkTE6yg2EP59XQmJ42hmvtGMp62pxJkaV1pW8NSPQBBnVpecK/jZzXoxCOeRNVaWScGVHEwnD50x&#10;JtpeeEPnrc9FgLBLUEHhfZ1I6bKCDLq+rYmDd7CNQR9kk0vd4CXATSWfo2ggDZYcFgqs6bOg7Lg9&#10;GQVf60O62husl6vvl3l6TH/jj+WrUt3H9n0EwlPr7+Fbe6EVDN/g/0v4AXLy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dV/BMYAAADbAAAADwAAAAAAAAAAAAAAAACYAgAAZHJz&#10;L2Rvd25yZXYueG1sUEsFBgAAAAAEAAQA9QAAAIsDAAAAAA==&#10;" fillcolor="black" strokeweight="1pt"/>
                          <v:group id="Group 61" o:spid="_x0000_s1187" style="position:absolute;left:3174;top:10751;width:4639;height:2229" coordorigin="3174,11073" coordsize="4639,22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pjNRsMAAADbAAAADwAAAGRycy9kb3ducmV2LnhtbERPy2rCQBTdC/2H4Ra6&#10;M5O0KG10FAlt6UIEk0Jxd8lck2DmTshM8/h7Z1Ho8nDe2/1kWjFQ7xrLCpIoBkFcWt1wpeC7+Fi+&#10;gnAeWWNrmRTM5GC/e1hsMdV25DMNua9ECGGXooLa+y6V0pU1GXSR7YgDd7W9QR9gX0nd4xjCTSuf&#10;43gtDTYcGmrsKKupvOW/RsHniOPhJXkfjrdrNl+K1ennmJBST4/TYQPC0+T/xX/uL63gLY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+mM1GwwAAANsAAAAP&#10;AAAAAAAAAAAAAAAAAKoCAABkcnMvZG93bnJldi54bWxQSwUGAAAAAAQABAD6AAAAmgMAAAAA&#10;">
                            <v:line id="Line 62" o:spid="_x0000_s1188" style="position:absolute;flip:y;visibility:visible;mso-wrap-style:square" from="5258,13101" to="5450,133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uJRUsMAAADbAAAADwAAAGRycy9kb3ducmV2LnhtbESPS4vCMBSF94L/IVzBjWiqC5l2TGUQ&#10;BBFcjCOou0tzp49pbkoTbf33ZkBweTiPj7Na96YWd2pdaVnBfBaBIM6sLjlXcPrZTj9AOI+ssbZM&#10;Ch7kYJ0OBytMtO34m+5Hn4swwi5BBYX3TSKlywoy6Ga2IQ7er20N+iDbXOoWuzBuarmIoqU0WHIg&#10;FNjQpqDs73gzAVJt8uuhouwcn5t9t5xPusvlptR41H99gvDU+3f41d5pBXEM/1/CD5DpE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biUVLDAAAA2wAAAA8AAAAAAAAAAAAA&#10;AAAAoQIAAGRycy9kb3ducmV2LnhtbFBLBQYAAAAABAAEAPkAAACRAwAAAAA=&#10;" strokeweight="1pt"/>
                            <v:group id="Group 63" o:spid="_x0000_s1189" style="position:absolute;left:3174;top:11073;width:4639;height:2134" coordorigin="3174,11073" coordsize="4639,213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8SaXM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BPB&#10;l2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LxJpcxgAAANwA&#10;AAAPAAAAAAAAAAAAAAAAAKoCAABkcnMvZG93bnJldi54bWxQSwUGAAAAAAQABAD6AAAAnQMAAAAA&#10;">
                              <v:shape id="AutoShape 64" o:spid="_x0000_s1190" type="#_x0000_t22" style="position:absolute;left:5527;top:10119;width:1309;height:3262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Hq49cAA&#10;AADcAAAADwAAAGRycy9kb3ducmV2LnhtbERPTYvCMBC9L+x/CLPgbU2qsEg1yrJQUDzpevA4JGNb&#10;bCYlibX77zeC4G0e73NWm9F1YqAQW88aiqkCQWy8bbnWcPqtPhcgYkK22HkmDX8UYbN+f1thaf2d&#10;DzQcUy1yCMcSNTQp9aWU0TTkME59T5y5iw8OU4ahljbgPYe7Ts6U+pIOW84NDfb005C5Hm9Ow66q&#10;ZvMiXEw3hmG/V2fcmStqPfkYv5cgEo3pJX66tzbPVwU8nskXyPU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Hq49cAAAADcAAAADwAAAAAAAAAAAAAAAACYAgAAZHJzL2Rvd25y&#10;ZXYueG1sUEsFBgAAAAAEAAQA9QAAAIUDAAAAAA==&#10;" adj="2606"/>
                              <v:shape id="Arc 65" o:spid="_x0000_s1191" style="position:absolute;left:4841;top:11646;width:1335;height:190;rotation:5707092fd;visibility:visible;mso-wrap-style:square;v-text-anchor:top" coordsize="43013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34w88EA&#10;AADcAAAADwAAAGRycy9kb3ducmV2LnhtbERPTYvCMBC9C/sfwizszabrYZGuUaTg4kEPVS/ehma2&#10;rW0mJYm2/nsjCN7m8T5nsRpNJ27kfGNZwXeSgiAurW64UnA6bqZzED4ga+wsk4I7eVgtPyYLzLQd&#10;uKDbIVQihrDPUEEdQp9J6cuaDPrE9sSR+7fOYIjQVVI7HGK46eQsTX+kwYZjQ4095TWV7eFqFOTn&#10;7VC43d9Gm0t7cvu80K0tlPr6HNe/IAKN4S1+ubc6zk9n8HwmXiC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t+MPPBAAAA3AAAAA8AAAAAAAAAAAAAAAAAmAIAAGRycy9kb3du&#10;cmV2LnhtbFBLBQYAAAAABAAEAPUAAACGAwAAAAA=&#10;" path="m,18768nfc1420,8026,10579,-1,21414,,33268,,42908,9554,43013,21408em,18768nsc1420,8026,10579,-1,21414,,33268,,42908,9554,43013,21408r-21599,192l,18768xe" filled="f" strokeweight="1pt">
                                <v:path arrowok="t" o:extrusionok="f" o:connecttype="custom" o:connectlocs="0,165;1335,188;665,190" o:connectangles="0,0,0"/>
                              </v:shape>
                              <v:shape id="Arc 66" o:spid="_x0000_s1192" style="position:absolute;left:5129;top:11653;width:1335;height:190;rotation:5707092fd;visibility:visible;mso-wrap-style:square;v-text-anchor:top" coordsize="43013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DKVaMEA&#10;AADcAAAADwAAAGRycy9kb3ducmV2LnhtbERPTYvCMBC9C/sfwgh701QXRLpGkYKLh/VQ9eJtaGbb&#10;2mZSkmi7/94Igrd5vM9ZbQbTijs5X1tWMJsmIIgLq2suFZxPu8kShA/IGlvLpOCfPGzWH6MVptr2&#10;nNP9GEoRQ9inqKAKoUul9EVFBv3UdsSR+7POYIjQlVI77GO4aeU8SRbSYM2xocKOsoqK5ngzCrLL&#10;vs/d789Om2tzdocs143NlfocD9tvEIGG8Ba/3Hsd5ydf8HwmXiD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QylWjBAAAA3AAAAA8AAAAAAAAAAAAAAAAAmAIAAGRycy9kb3du&#10;cmV2LnhtbFBLBQYAAAAABAAEAPUAAACGAwAAAAA=&#10;" path="m,18768nfc1420,8026,10579,-1,21414,,33268,,42908,9554,43013,21408em,18768nsc1420,8026,10579,-1,21414,,33268,,42908,9554,43013,21408r-21599,192l,18768xe" filled="f" strokeweight="1pt">
                                <v:path arrowok="t" o:extrusionok="f" o:connecttype="custom" o:connectlocs="0,165;1335,188;665,190" o:connectangles="0,0,0"/>
                              </v:shape>
                              <v:shape id="Arc 67" o:spid="_x0000_s1193" style="position:absolute;left:5417;top:11653;width:1335;height:190;rotation:5707092fd;visibility:visible;mso-wrap-style:square;v-text-anchor:top" coordsize="43013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9sNHMEA&#10;AADcAAAADwAAAGRycy9kb3ducmV2LnhtbERPTYvCMBC9C/sfwgh701RZRLpGkYKLh/VQ9eJtaGbb&#10;2mZSkmi7/94Igrd5vM9ZbQbTijs5X1tWMJsmIIgLq2suFZxPu8kShA/IGlvLpOCfPGzWH6MVptr2&#10;nNP9GEoRQ9inqKAKoUul9EVFBv3UdsSR+7POYIjQlVI77GO4aeU8SRbSYM2xocKOsoqK5ngzCrLL&#10;vs/d789Om2tzdocs143NlfocD9tvEIGG8Ba/3Hsd5ydf8HwmXiD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vbDRzBAAAA3AAAAA8AAAAAAAAAAAAAAAAAmAIAAGRycy9kb3du&#10;cmV2LnhtbFBLBQYAAAAABAAEAPUAAACGAwAAAAA=&#10;" path="m,18768nfc1420,8026,10579,-1,21414,,33268,,42908,9554,43013,21408em,18768nsc1420,8026,10579,-1,21414,,33268,,42908,9554,43013,21408r-21599,192l,18768xe" filled="f" strokeweight="1pt">
                                <v:path arrowok="t" o:extrusionok="f" o:connecttype="custom" o:connectlocs="0,165;1335,188;665,190" o:connectangles="0,0,0"/>
                              </v:shape>
                              <v:shape id="Arc 68" o:spid="_x0000_s1194" style="position:absolute;left:5705;top:11653;width:1335;height:190;rotation:5707092fd;visibility:visible;mso-wrap-style:square;v-text-anchor:top" coordsize="43013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Jeoh8EA&#10;AADcAAAADwAAAGRycy9kb3ducmV2LnhtbERPTYvCMBC9C/sfwgh701RhRbpGkYKLh/VQ9eJtaGbb&#10;2mZSkmi7/94Igrd5vM9ZbQbTijs5X1tWMJsmIIgLq2suFZxPu8kShA/IGlvLpOCfPGzWH6MVptr2&#10;nNP9GEoRQ9inqKAKoUul9EVFBv3UdsSR+7POYIjQlVI77GO4aeU8SRbSYM2xocKOsoqK5ngzCrLL&#10;vs/d789Om2tzdocs143NlfocD9tvEIGG8Ba/3Hsd5ydf8HwmXiD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SXqIfBAAAA3AAAAA8AAAAAAAAAAAAAAAAAmAIAAGRycy9kb3du&#10;cmV2LnhtbFBLBQYAAAAABAAEAPUAAACGAwAAAAA=&#10;" path="m,18768nfc1420,8026,10579,-1,21414,,33268,,42908,9554,43013,21408em,18768nsc1420,8026,10579,-1,21414,,33268,,42908,9554,43013,21408r-21599,192l,18768xe" filled="f" strokeweight="1pt">
                                <v:path arrowok="t" o:extrusionok="f" o:connecttype="custom" o:connectlocs="0,165;1335,188;665,190" o:connectangles="0,0,0"/>
                              </v:shape>
                              <v:shape id="Arc 69" o:spid="_x0000_s1195" style="position:absolute;left:5993;top:11653;width:1335;height:189;rotation:5707092fd;visibility:visible;mso-wrap-style:square;v-text-anchor:top" coordsize="43013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EU28MEA&#10;AADcAAAADwAAAGRycy9kb3ducmV2LnhtbERPTYvCMBC9C/sfwix4s+l6EOkaRQouHtZD1Yu3oZlt&#10;a5tJSaLt/nsjCN7m8T5ntRlNJ+7kfGNZwVeSgiAurW64UnA+7WZLED4ga+wsk4J/8rBZf0xWmGk7&#10;cEH3Y6hEDGGfoYI6hD6T0pc1GfSJ7Ykj92edwRChq6R2OMRw08l5mi6kwYZjQ4095TWV7fFmFOSX&#10;/VC435+dNtf27A55oVtbKDX9HLffIAKN4S1+ufc6zk8X8HwmXiD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RFNvDBAAAA3AAAAA8AAAAAAAAAAAAAAAAAmAIAAGRycy9kb3du&#10;cmV2LnhtbFBLBQYAAAAABAAEAPUAAACGAwAAAAA=&#10;" path="m,18768nfc1420,8026,10579,-1,21414,,33268,,42908,9554,43013,21408em,18768nsc1420,8026,10579,-1,21414,,33268,,42908,9554,43013,21408r-21599,192l,18768xe" filled="f" strokeweight="1pt">
                                <v:path arrowok="t" o:extrusionok="f" o:connecttype="custom" o:connectlocs="0,164;1335,187;665,189" o:connectangles="0,0,0"/>
                              </v:shape>
                              <v:line id="Line 70" o:spid="_x0000_s1196" style="position:absolute;visibility:visible;mso-wrap-style:square" from="5354,12403" to="5354,132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yk+E8IAAADcAAAADwAAAGRycy9kb3ducmV2LnhtbERPyW7CMBC9I/UfrKnUW3HooUDAiaou&#10;UhEHxPIBQzzEgXgc2S6Efn2NVInbPL115mVvW3EmHxrHCkbDDARx5XTDtYLd9ut5AiJEZI2tY1Jw&#10;pQBl8TCYY67dhdd03sRapBAOOSowMXa5lKEyZDEMXUecuIPzFmOCvpba4yWF21a+ZNmrtNhwajDY&#10;0buh6rT5sQoWfr88jX5rI/e88J/t6mMa7FGpp8f+bQYiUh/v4n/3t07zszHcnkkXyOI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yk+E8IAAADcAAAADwAAAAAAAAAAAAAA&#10;AAChAgAAZHJzL2Rvd25yZXYueG1sUEsFBgAAAAAEAAQA+QAAAJADAAAAAA==&#10;" strokeweight="1pt"/>
                              <v:group id="Group 71" o:spid="_x0000_s1197" style="position:absolute;left:6897;top:13000;width:192;height:201" coordorigin="5814,12970" coordsize="192,2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KWWs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BOh&#10;lW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1spZaxgAAANwA&#10;AAAPAAAAAAAAAAAAAAAAAKoCAABkcnMvZG93bnJldi54bWxQSwUGAAAAAAQABAD6AAAAnQMAAAAA&#10;">
                                <v:oval id="Oval 72" o:spid="_x0000_s1198" style="position:absolute;left:5874;top:13034;width:68;height: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25DsUA&#10;AADcAAAADwAAAGRycy9kb3ducmV2LnhtbERPTWvCQBC9C/6HZQq96aatFE1dg22VVvEQtYf2NmTH&#10;JCQ7G7Krpv/eFQRv83ifM006U4sTta60rOBpGIEgzqwuOVfws18OxiCcR9ZYWyYF/+QgmfV7U4y1&#10;PfOWTjufixDCLkYFhfdNLKXLCjLohrYhDtzBtgZ9gG0udYvnEG5q+RxFr9JgyaGhwIY+Csqq3dEo&#10;+Nwc0vWfwWa1Xrx8pVX6O35fjZR6fOjmbyA8df4uvrm/dZgfTeD6TLhAzi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RTbkOxQAAANwAAAAPAAAAAAAAAAAAAAAAAJgCAABkcnMv&#10;ZG93bnJldi54bWxQSwUGAAAAAAQABAD1AAAAigMAAAAA&#10;" fillcolor="black" strokeweight="1pt"/>
                                <v:line id="Line 73" o:spid="_x0000_s1199" style="position:absolute;flip:y;visibility:visible;mso-wrap-style:square" from="5814,12970" to="6006,131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0NaosQAAADcAAAADwAAAGRycy9kb3ducmV2LnhtbESPTWvCQBCG7wX/wzKCl6KbeJAaXUUE&#10;oRQ81ArqbciOSTQ7G7Krif++cyj0NsO8H88s172r1ZPaUHk2kE4SUMS5txUXBo4/u/EHqBCRLdae&#10;ycCLAqxXg7clZtZ3/E3PQyyUhHDI0EAZY5NpHfKSHIaJb4jldvWtwyhrW2jbYifhrtbTJJlphxVL&#10;Q4kNbUvK74eHk5Lbtrjsb5Sf5qfmq5ul7935/DBmNOw3C1CR+vgv/nN/WsFPBV+ekQn06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HQ1qixAAAANwAAAAPAAAAAAAAAAAA&#10;AAAAAKECAABkcnMvZG93bnJldi54bWxQSwUGAAAAAAQABAD5AAAAkgMAAAAA&#10;" strokeweight="1pt"/>
                              </v:group>
                              <v:shape id="AutoShape 74" o:spid="_x0000_s1200" type="#_x0000_t5" style="position:absolute;left:3967;top:11417;width:363;height:650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8FeCMQA&#10;AADcAAAADwAAAGRycy9kb3ducmV2LnhtbERPTWvCQBC9F/wPywi91U0KtpK6SpCKoT2I1tbrkB2T&#10;kOxszG5j/PddoeBtHu9z5svBNKKnzlWWFcSTCARxbnXFhYLD1/ppBsJ5ZI2NZVJwJQfLxehhjom2&#10;F95Rv/eFCCHsElRQet8mUrq8JINuYlviwJ1sZ9AH2BVSd3gJ4aaRz1H0Ig1WHBpKbGlVUl7vf40C&#10;/Pi22fZQbMxVnt+ndfp6+jl+KvU4HtI3EJ4Gfxf/uzMd5scx3J4JF8jF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PBXgjEAAAA3AAAAA8AAAAAAAAAAAAAAAAAmAIAAGRycy9k&#10;b3ducmV2LnhtbFBLBQYAAAAABAAEAPUAAACJAwAAAAA=&#10;"/>
                              <v:shape id="AutoShape 75" o:spid="_x0000_s1201" type="#_x0000_t5" style="position:absolute;left:3317;top:11417;width:363;height:649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Ai+wcEA&#10;AADcAAAADwAAAGRycy9kb3ducmV2LnhtbERPTWuDQBC9B/Iflgn0FtdIscW6hhAI6cWCJvQ8dacq&#10;dWfF3Rj777uFQm/zeJ+T7xcziJkm11tWsItiEMSN1T23Cq6X0/YZhPPIGgfLpOCbHOyL9SrHTNs7&#10;VzTXvhUhhF2GCjrvx0xK13Rk0EV2JA7cp50M+gCnVuoJ7yHcDDKJ41Qa7Dk0dDjSsaPmq74ZBY/n&#10;d5e6pHy7xbNM8amsq4+xV+phsxxeQHha/L/4z/2qw/xdAr/PhAtk8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wIvsHBAAAA3AAAAA8AAAAAAAAAAAAAAAAAmAIAAGRycy9kb3du&#10;cmV2LnhtbFBLBQYAAAAABAAEAPUAAACGAwAAAAA=&#10;" filled="f" fillcolor="black"/>
                              <v:shape id="Freeform 76" o:spid="_x0000_s1202" style="position:absolute;left:6894;top:11111;width:120;height:1980;visibility:visible;mso-wrap-style:square;v-text-anchor:top" coordsize="140,19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KuB2MMA&#10;AADcAAAADwAAAGRycy9kb3ducmV2LnhtbERPTWvCQBC9C/0PyxR6002sFkldJRQKvdUYoT0O2TEJ&#10;ZmdjdptN/71bKHibx/uc7X4ynRhpcK1lBekiAUFcWd1yreBUvs83IJxH1thZJgW/5GC/e5htMdM2&#10;cEHj0dcihrDLUEHjfZ9J6aqGDLqF7Ykjd7aDQR/hUEs9YIjhppPLJHmRBluODQ329NZQdTn+GAXh&#10;u7hei9VXnpZ1vgmH9edhGUalnh6n/BWEp8nfxf/uDx3np8/w90y8QO5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KuB2MMAAADcAAAADwAAAAAAAAAAAAAAAACYAgAAZHJzL2Rv&#10;d25yZXYueG1sUEsFBgAAAAAEAAQA9QAAAIgDAAAAAA==&#10;" path="m,c50,195,100,390,120,540v20,150,,120,,360c120,1140,120,1560,120,1980e" filled="f">
                                <v:path arrowok="t" o:connecttype="custom" o:connectlocs="0,0;103,540;103,900;103,1980" o:connectangles="0,0,0,0"/>
                              </v:shape>
                            </v:group>
                          </v:group>
                        </v:group>
                      </v:group>
                    </v:group>
                  </v:group>
                  <v:shape id="Text Box 77" o:spid="_x0000_s1203" type="#_x0000_t202" style="position:absolute;left:8771;top:5983;width:263;height:2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4Um1cIA&#10;AADcAAAADwAAAGRycy9kb3ducmV2LnhtbERPS4vCMBC+L/gfwgh7WTRVFpFqlPWx4EEPVfE8NGNb&#10;tpmUJNr6782C4G0+vufMl52pxZ2crywrGA0TEMS51RUXCs6n38EUhA/IGmvLpOBBHpaL3sccU21b&#10;zuh+DIWIIexTVFCG0KRS+rwkg35oG+LIXa0zGCJ0hdQO2xhuajlOkok0WHFsKLGhdUn53/FmFEw2&#10;7tZmvP7anLd7PDTF+LJ6XJT67Hc/MxCBuvAWv9w7HeePvuH/mXiBXD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LhSbVwgAAANwAAAAPAAAAAAAAAAAAAAAAAJgCAABkcnMvZG93&#10;bnJldi54bWxQSwUGAAAAAAQABAD1AAAAhwMAAAAA&#10;" stroked="f">
                    <v:textbox inset="0,0,0,0">
                      <w:txbxContent>
                        <w:p w:rsidR="00874ACE" w:rsidRPr="009F2812" w:rsidRDefault="00874ACE" w:rsidP="009F2812">
                          <w:pPr>
                            <w:jc w:val="center"/>
                            <w:rPr>
                              <w:b/>
                            </w:rPr>
                          </w:pPr>
                          <w:r w:rsidRPr="009F2812">
                            <w:rPr>
                              <w:b/>
                            </w:rPr>
                            <w:t>+</w:t>
                          </w:r>
                        </w:p>
                      </w:txbxContent>
                    </v:textbox>
                  </v:shape>
                  <v:shape id="Text Box 78" o:spid="_x0000_s1204" type="#_x0000_t202" style="position:absolute;left:9371;top:5983;width:263;height:2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MmDTsIA&#10;AADcAAAADwAAAGRycy9kb3ducmV2LnhtbERPS4vCMBC+L/gfwgh7WTRVWJFqlPWx4EEPVfE8NGNb&#10;tpmUJNr6782C4G0+vufMl52pxZ2crywrGA0TEMS51RUXCs6n38EUhA/IGmvLpOBBHpaL3sccU21b&#10;zuh+DIWIIexTVFCG0KRS+rwkg35oG+LIXa0zGCJ0hdQO2xhuajlOkok0WHFsKLGhdUn53/FmFEw2&#10;7tZmvP7anLd7PDTF+LJ6XJT67Hc/MxCBuvAWv9w7HeePvuH/mXiBXD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yYNOwgAAANwAAAAPAAAAAAAAAAAAAAAAAJgCAABkcnMvZG93&#10;bnJldi54bWxQSwUGAAAAAAQABAD1AAAAhwMAAAAA&#10;" stroked="f">
                    <v:textbox inset="0,0,0,0">
                      <w:txbxContent>
                        <w:p w:rsidR="00874ACE" w:rsidRPr="009F2812" w:rsidRDefault="00874ACE" w:rsidP="009F2812">
                          <w:pPr>
                            <w:jc w:val="center"/>
                            <w:rPr>
                              <w:b/>
                            </w:rPr>
                          </w:pPr>
                          <w:r w:rsidRPr="009F2812">
                            <w:rPr>
                              <w:b/>
                            </w:rPr>
                            <w:t>-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bookmarkEnd w:id="0"/>
    </w:p>
    <w:sectPr w:rsidR="009D725D" w:rsidRPr="00874ACE" w:rsidSect="0080024D">
      <w:pgSz w:w="11907" w:h="16840" w:code="9"/>
      <w:pgMar w:top="709" w:right="927" w:bottom="1134" w:left="170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477FC" w:rsidRDefault="00A477FC" w:rsidP="00380B5A">
      <w:pPr>
        <w:spacing w:before="0"/>
      </w:pPr>
      <w:r>
        <w:separator/>
      </w:r>
    </w:p>
  </w:endnote>
  <w:endnote w:type="continuationSeparator" w:id="0">
    <w:p w:rsidR="00A477FC" w:rsidRDefault="00A477FC" w:rsidP="00380B5A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A3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477FC" w:rsidRDefault="00A477FC" w:rsidP="00380B5A">
      <w:pPr>
        <w:spacing w:before="0"/>
      </w:pPr>
      <w:r>
        <w:separator/>
      </w:r>
    </w:p>
  </w:footnote>
  <w:footnote w:type="continuationSeparator" w:id="0">
    <w:p w:rsidR="00A477FC" w:rsidRDefault="00A477FC" w:rsidP="00380B5A">
      <w:pPr>
        <w:spacing w:before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D362E01"/>
    <w:multiLevelType w:val="hybridMultilevel"/>
    <w:tmpl w:val="A2008B3A"/>
    <w:lvl w:ilvl="0" w:tplc="CD3C1472">
      <w:start w:val="1"/>
      <w:numFmt w:val="upperLetter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proofState w:grammar="clean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0024D"/>
    <w:rsid w:val="0008584E"/>
    <w:rsid w:val="000B0181"/>
    <w:rsid w:val="001B7966"/>
    <w:rsid w:val="00380B5A"/>
    <w:rsid w:val="0047017A"/>
    <w:rsid w:val="005047DD"/>
    <w:rsid w:val="00563885"/>
    <w:rsid w:val="00604E55"/>
    <w:rsid w:val="0060799E"/>
    <w:rsid w:val="00707638"/>
    <w:rsid w:val="0080024D"/>
    <w:rsid w:val="00874ACE"/>
    <w:rsid w:val="00915562"/>
    <w:rsid w:val="00A477FC"/>
    <w:rsid w:val="00B37A30"/>
    <w:rsid w:val="00BA189A"/>
    <w:rsid w:val="00D5421F"/>
    <w:rsid w:val="00DA70A0"/>
    <w:rsid w:val="00F2209B"/>
    <w:rsid w:val="00F95B36"/>
    <w:rsid w:val="00FB51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0024D"/>
    <w:pPr>
      <w:spacing w:before="120" w:after="0" w:line="240" w:lineRule="auto"/>
    </w:pPr>
    <w:rPr>
      <w:rFonts w:ascii="Times New Roman" w:eastAsia="Calibri" w:hAnsi="Times New Roman" w:cs="Times New Roman"/>
      <w:sz w:val="24"/>
      <w:szCs w:val="20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0024D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0024D"/>
    <w:rPr>
      <w:rFonts w:ascii="Tahoma" w:eastAsia="Calibri" w:hAnsi="Tahoma" w:cs="Tahoma"/>
      <w:sz w:val="16"/>
      <w:szCs w:val="16"/>
      <w:lang w:eastAsia="en-US"/>
    </w:rPr>
  </w:style>
  <w:style w:type="paragraph" w:styleId="ListParagraph">
    <w:name w:val="List Paragraph"/>
    <w:basedOn w:val="Normal"/>
    <w:uiPriority w:val="34"/>
    <w:qFormat/>
    <w:rsid w:val="0047017A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380B5A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rsid w:val="00380B5A"/>
    <w:rPr>
      <w:rFonts w:ascii="Times New Roman" w:eastAsia="Calibri" w:hAnsi="Times New Roman" w:cs="Times New Roman"/>
      <w:sz w:val="24"/>
      <w:szCs w:val="20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380B5A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380B5A"/>
    <w:rPr>
      <w:rFonts w:ascii="Times New Roman" w:eastAsia="Calibri" w:hAnsi="Times New Roman" w:cs="Times New Roman"/>
      <w:sz w:val="24"/>
      <w:szCs w:val="20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0024D"/>
    <w:pPr>
      <w:spacing w:before="120" w:after="0" w:line="240" w:lineRule="auto"/>
    </w:pPr>
    <w:rPr>
      <w:rFonts w:ascii="Times New Roman" w:eastAsia="Calibri" w:hAnsi="Times New Roman" w:cs="Times New Roman"/>
      <w:sz w:val="24"/>
      <w:szCs w:val="20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0024D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0024D"/>
    <w:rPr>
      <w:rFonts w:ascii="Tahoma" w:eastAsia="Calibri" w:hAnsi="Tahoma" w:cs="Tahoma"/>
      <w:sz w:val="16"/>
      <w:szCs w:val="16"/>
      <w:lang w:eastAsia="en-US"/>
    </w:rPr>
  </w:style>
  <w:style w:type="paragraph" w:styleId="ListParagraph">
    <w:name w:val="List Paragraph"/>
    <w:basedOn w:val="Normal"/>
    <w:uiPriority w:val="34"/>
    <w:qFormat/>
    <w:rsid w:val="0047017A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380B5A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rsid w:val="00380B5A"/>
    <w:rPr>
      <w:rFonts w:ascii="Times New Roman" w:eastAsia="Calibri" w:hAnsi="Times New Roman" w:cs="Times New Roman"/>
      <w:sz w:val="24"/>
      <w:szCs w:val="20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380B5A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380B5A"/>
    <w:rPr>
      <w:rFonts w:ascii="Times New Roman" w:eastAsia="Calibri" w:hAnsi="Times New Roman" w:cs="Times New Roman"/>
      <w:sz w:val="24"/>
      <w:szCs w:val="20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40.wmf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5.bin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image" Target="media/image7.png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6.png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4.wmf"/><Relationship Id="rId22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93207A4-EB32-464C-80CC-318603A93A1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928</Words>
  <Characters>5296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62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smail - [2010]</dc:creator>
  <cp:lastModifiedBy>Administrator-Nghia</cp:lastModifiedBy>
  <cp:revision>2</cp:revision>
  <dcterms:created xsi:type="dcterms:W3CDTF">2015-11-23T15:34:00Z</dcterms:created>
  <dcterms:modified xsi:type="dcterms:W3CDTF">2015-11-23T15:34:00Z</dcterms:modified>
</cp:coreProperties>
</file>